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audio1.wav" ContentType="audio/x-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sldIdLst>
    <p:sldId id="256" r:id="rId2"/>
    <p:sldId id="595" r:id="rId3"/>
    <p:sldId id="387" r:id="rId4"/>
    <p:sldId id="286" r:id="rId5"/>
    <p:sldId id="456" r:id="rId6"/>
    <p:sldId id="265" r:id="rId7"/>
    <p:sldId id="619" r:id="rId8"/>
    <p:sldId id="620" r:id="rId9"/>
    <p:sldId id="621" r:id="rId10"/>
    <p:sldId id="622" r:id="rId11"/>
    <p:sldId id="484" r:id="rId12"/>
    <p:sldId id="605" r:id="rId13"/>
    <p:sldId id="623" r:id="rId14"/>
    <p:sldId id="624" r:id="rId15"/>
    <p:sldId id="272" r:id="rId16"/>
    <p:sldId id="326" r:id="rId17"/>
  </p:sldIdLst>
  <p:sldSz cx="18288000" cy="10287000"/>
  <p:notesSz cx="6858000" cy="9144000"/>
  <p:embeddedFontLst>
    <p:embeddedFont>
      <p:font typeface="SimSun" pitchFamily="2" charset="-122"/>
      <p:regular r:id="rId19"/>
    </p:embeddedFont>
    <p:embeddedFont>
      <p:font typeface="Aptos" pitchFamily="34" charset="0"/>
      <p:regular r:id="rId20"/>
    </p:embeddedFont>
    <p:embeddedFont>
      <p:font typeface="Arial Unicode MS" pitchFamily="34" charset="-128"/>
      <p:regular r:id="rId21"/>
    </p:embeddedFont>
    <p:embeddedFont>
      <p:font typeface="Calibri" pitchFamily="34" charset="0"/>
      <p:regular r:id="rId22"/>
      <p:bold r:id="rId23"/>
      <p:italic r:id="rId24"/>
      <p:boldItalic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anthilemy" initials="t" lastIdx="3" clrIdx="0">
    <p:extLst>
      <p:ext uri="{19B8F6BF-5375-455C-9EA6-DF929625EA0E}">
        <p15:presenceInfo xmlns:p15="http://schemas.microsoft.com/office/powerpoint/2012/main" xmlns="" userId="S::tranthilemyc16@gddtlongthanh.edu.vn::d3e08a2e-1eef-44a5-8dd2-c91445f7fa68" providerId="AD"/>
      </p:ext>
    </p:extLst>
  </p:cmAuthor>
  <p:cmAuthor id="2" name="BTA" initials="B" lastIdx="2" clrIdx="1">
    <p:extLst>
      <p:ext uri="{19B8F6BF-5375-455C-9EA6-DF929625EA0E}">
        <p15:presenceInfo xmlns:p15="http://schemas.microsoft.com/office/powerpoint/2012/main" xmlns="" userId="BTA" providerId="None"/>
      </p:ext>
    </p:extLst>
  </p:cmAuthor>
  <p:cmAuthor id="3" name="VOSTRO" initials="V" lastIdx="1" clrIdx="2">
    <p:extLst>
      <p:ext uri="{19B8F6BF-5375-455C-9EA6-DF929625EA0E}">
        <p15:presenceInfo xmlns:p15="http://schemas.microsoft.com/office/powerpoint/2012/main" xmlns="" userId="VOSTRO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1954" autoAdjust="0"/>
  </p:normalViewPr>
  <p:slideViewPr>
    <p:cSldViewPr>
      <p:cViewPr>
        <p:scale>
          <a:sx n="46" d="100"/>
          <a:sy n="46" d="100"/>
        </p:scale>
        <p:origin x="-536" y="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7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6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5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4" Type="http://schemas.openxmlformats.org/officeDocument/2006/relationships/image" Target="../media/image3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emf"/><Relationship Id="rId4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6" Type="http://schemas.openxmlformats.org/officeDocument/2006/relationships/image" Target="../media/image60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5" Type="http://schemas.openxmlformats.org/officeDocument/2006/relationships/image" Target="../media/image59.wmf"/><Relationship Id="rId10" Type="http://schemas.openxmlformats.org/officeDocument/2006/relationships/image" Target="../media/image54.wmf"/><Relationship Id="rId4" Type="http://schemas.openxmlformats.org/officeDocument/2006/relationships/image" Target="../media/image48.emf"/><Relationship Id="rId9" Type="http://schemas.openxmlformats.org/officeDocument/2006/relationships/image" Target="../media/image53.wmf"/><Relationship Id="rId14" Type="http://schemas.openxmlformats.org/officeDocument/2006/relationships/image" Target="../media/image5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e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07/0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Google Shape;12;p1:notes"/>
          <p:cNvSpPr txBox="1"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5" tIns="45700" rIns="91425" bIns="4570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6387" name="Google Shape;13;p1:notes"/>
          <p:cNvSpPr>
            <a:spLocks noGrp="1" noRot="1" noChangeAspect="1" noTextEdit="1"/>
          </p:cNvSpPr>
          <p:nvPr>
            <p:ph type="sldImg" idx="2"/>
          </p:nvPr>
        </p:nvSpPr>
        <p:spPr bwMode="auto">
          <a:custGeom>
            <a:avLst/>
            <a:gdLst>
              <a:gd name="T0" fmla="*/ 0 w 120000"/>
              <a:gd name="T1" fmla="*/ 0 h 120000"/>
              <a:gd name="T2" fmla="*/ 120000 w 120000"/>
              <a:gd name="T3" fmla="*/ 0 h 120000"/>
              <a:gd name="T4" fmla="*/ 120000 w 120000"/>
              <a:gd name="T5" fmla="*/ 120000 h 120000"/>
              <a:gd name="T6" fmla="*/ 0 w 120000"/>
              <a:gd name="T7" fmla="*/ 120000 h 120000"/>
              <a:gd name="T8" fmla="*/ 0 w 120000"/>
              <a:gd name="T9" fmla="*/ 0 h 120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lnTo>
                  <a:pt x="0" y="0"/>
                </a:lnTo>
                <a:close/>
              </a:path>
            </a:pathLst>
          </a:custGeom>
          <a:noFill/>
          <a:ln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8" name="Footer Placeholder 1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/>
              <a:t>Trần Hiền</a:t>
            </a:r>
          </a:p>
        </p:txBody>
      </p:sp>
    </p:spTree>
    <p:extLst>
      <p:ext uri="{BB962C8B-B14F-4D97-AF65-F5344CB8AC3E}">
        <p14:creationId xmlns:p14="http://schemas.microsoft.com/office/powerpoint/2010/main" val="18246988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711215" y="400058"/>
            <a:ext cx="16865571" cy="9486885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/>
          </a:p>
        </p:txBody>
      </p:sp>
      <p:sp>
        <p:nvSpPr>
          <p:cNvPr id="12" name="矩形: 圆角 11"/>
          <p:cNvSpPr/>
          <p:nvPr userDrawn="1"/>
        </p:nvSpPr>
        <p:spPr>
          <a:xfrm>
            <a:off x="966866" y="607951"/>
            <a:ext cx="16279319" cy="8999165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/>
          </a:p>
        </p:txBody>
      </p:sp>
      <p:sp>
        <p:nvSpPr>
          <p:cNvPr id="60" name="矩形: 圆角 59"/>
          <p:cNvSpPr/>
          <p:nvPr userDrawn="1"/>
        </p:nvSpPr>
        <p:spPr>
          <a:xfrm>
            <a:off x="1060551" y="685721"/>
            <a:ext cx="16092000" cy="8856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0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6746701" y="1278975"/>
            <a:ext cx="1350000" cy="54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1437323" y="200978"/>
            <a:ext cx="15224760" cy="92202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6746701" y="2706746"/>
            <a:ext cx="1350000" cy="54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6746701" y="4134516"/>
            <a:ext cx="1350000" cy="54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6746701" y="5562286"/>
            <a:ext cx="1350000" cy="54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6746701" y="6990057"/>
            <a:ext cx="1350000" cy="54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6746701" y="8417828"/>
            <a:ext cx="1350000" cy="54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3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64392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140E369C-7DDC-FB70-5312-BE6069C5EA13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914400" y="411958"/>
            <a:ext cx="16459200" cy="8777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1CCFA7FC-27CF-D388-C16C-1E3EC8F1FA1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14400" y="9367838"/>
            <a:ext cx="4267200" cy="71437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2C87CB3-B295-E626-EAA5-C846ECEC55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248400" y="9367838"/>
            <a:ext cx="5791200" cy="71437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82C8DBB7-66B0-9ECA-6B85-CE85FCBBC7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3106400" y="9367838"/>
            <a:ext cx="4267200" cy="714375"/>
          </a:xfrm>
        </p:spPr>
        <p:txBody>
          <a:bodyPr/>
          <a:lstStyle>
            <a:lvl1pPr>
              <a:defRPr/>
            </a:lvl1pPr>
          </a:lstStyle>
          <a:p>
            <a:fld id="{FDA7AE6F-ED37-41FD-B675-3894B62F2D2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02575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标题幻灯片" type="title">
  <p:cSld name="标题幻灯片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46580392"/>
      </p:ext>
    </p:extLst>
  </p:cSld>
  <p:clrMapOvr>
    <a:masterClrMapping/>
  </p:clrMapOvr>
  <p:transition spd="slow" advClick="0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07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4" r:id="rId13"/>
    <p:sldLayoutId id="2147483665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2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gi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41.wmf"/><Relationship Id="rId3" Type="http://schemas.openxmlformats.org/officeDocument/2006/relationships/audio" Target="../media/media2.wav"/><Relationship Id="rId21" Type="http://schemas.openxmlformats.org/officeDocument/2006/relationships/image" Target="../media/image43.png"/><Relationship Id="rId7" Type="http://schemas.openxmlformats.org/officeDocument/2006/relationships/image" Target="../media/image27.gif"/><Relationship Id="rId12" Type="http://schemas.openxmlformats.org/officeDocument/2006/relationships/image" Target="../media/image30.gif"/><Relationship Id="rId17" Type="http://schemas.openxmlformats.org/officeDocument/2006/relationships/oleObject" Target="../embeddings/oleObject15.bin"/><Relationship Id="rId2" Type="http://schemas.microsoft.com/office/2007/relationships/media" Target="../media/media2.wav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jpeg"/><Relationship Id="rId11" Type="http://schemas.openxmlformats.org/officeDocument/2006/relationships/image" Target="../media/image29.jpeg"/><Relationship Id="rId5" Type="http://schemas.openxmlformats.org/officeDocument/2006/relationships/audio" Target="../media/audio1.wav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8.png"/><Relationship Id="rId19" Type="http://schemas.openxmlformats.org/officeDocument/2006/relationships/oleObject" Target="../embeddings/oleObject16.bin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21.png"/><Relationship Id="rId14" Type="http://schemas.openxmlformats.org/officeDocument/2006/relationships/image" Target="../media/image39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image" Target="../media/image61.png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32.bin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51.wmf"/><Relationship Id="rId25" Type="http://schemas.openxmlformats.org/officeDocument/2006/relationships/image" Target="../media/image55.wmf"/><Relationship Id="rId33" Type="http://schemas.openxmlformats.org/officeDocument/2006/relationships/image" Target="../media/image5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57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8.emf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29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52.wmf"/><Relationship Id="rId31" Type="http://schemas.openxmlformats.org/officeDocument/2006/relationships/image" Target="../media/image58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30.bin"/><Relationship Id="rId35" Type="http://schemas.openxmlformats.org/officeDocument/2006/relationships/image" Target="../media/image6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72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Relationship Id="rId27" Type="http://schemas.openxmlformats.org/officeDocument/2006/relationships/image" Target="../media/image7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image" Target="../media/image74.png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75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80.wmf"/><Relationship Id="rId22" Type="http://schemas.openxmlformats.org/officeDocument/2006/relationships/image" Target="../media/image8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gi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9.jpe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8.jpeg"/><Relationship Id="rId5" Type="http://schemas.openxmlformats.org/officeDocument/2006/relationships/image" Target="../media/image17.jpg"/><Relationship Id="rId10" Type="http://schemas.openxmlformats.org/officeDocument/2006/relationships/image" Target="../media/image21.png"/><Relationship Id="rId4" Type="http://schemas.openxmlformats.org/officeDocument/2006/relationships/image" Target="../media/image16.jpeg"/><Relationship Id="rId9" Type="http://schemas.openxmlformats.org/officeDocument/2006/relationships/slide" Target="slide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4.bin"/><Relationship Id="rId3" Type="http://schemas.openxmlformats.org/officeDocument/2006/relationships/audio" Target="../media/media2.wav"/><Relationship Id="rId7" Type="http://schemas.openxmlformats.org/officeDocument/2006/relationships/image" Target="../media/image20.gif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24.wmf"/><Relationship Id="rId2" Type="http://schemas.microsoft.com/office/2007/relationships/media" Target="../media/media2.wav"/><Relationship Id="rId16" Type="http://schemas.openxmlformats.org/officeDocument/2006/relationships/oleObject" Target="../embeddings/oleObject3.bin"/><Relationship Id="rId20" Type="http://schemas.openxmlformats.org/officeDocument/2006/relationships/image" Target="../media/image30.gi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gif"/><Relationship Id="rId11" Type="http://schemas.openxmlformats.org/officeDocument/2006/relationships/image" Target="../media/image29.jpeg"/><Relationship Id="rId5" Type="http://schemas.openxmlformats.org/officeDocument/2006/relationships/image" Target="../media/image26.jpeg"/><Relationship Id="rId15" Type="http://schemas.openxmlformats.org/officeDocument/2006/relationships/image" Target="../media/image23.wmf"/><Relationship Id="rId10" Type="http://schemas.openxmlformats.org/officeDocument/2006/relationships/slide" Target="slide6.xml"/><Relationship Id="rId19" Type="http://schemas.openxmlformats.org/officeDocument/2006/relationships/image" Target="../media/image25.wmf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8.bin"/><Relationship Id="rId3" Type="http://schemas.openxmlformats.org/officeDocument/2006/relationships/audio" Target="../media/media2.wav"/><Relationship Id="rId7" Type="http://schemas.openxmlformats.org/officeDocument/2006/relationships/image" Target="../media/image20.gi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3.wmf"/><Relationship Id="rId2" Type="http://schemas.microsoft.com/office/2007/relationships/media" Target="../media/media2.wav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30.gi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gif"/><Relationship Id="rId11" Type="http://schemas.openxmlformats.org/officeDocument/2006/relationships/image" Target="../media/image29.jpeg"/><Relationship Id="rId5" Type="http://schemas.openxmlformats.org/officeDocument/2006/relationships/image" Target="../media/image26.jpeg"/><Relationship Id="rId15" Type="http://schemas.openxmlformats.org/officeDocument/2006/relationships/image" Target="../media/image32.wmf"/><Relationship Id="rId10" Type="http://schemas.openxmlformats.org/officeDocument/2006/relationships/slide" Target="slide9.xml"/><Relationship Id="rId19" Type="http://schemas.openxmlformats.org/officeDocument/2006/relationships/image" Target="../media/image34.wmf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28.png"/><Relationship Id="rId1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37.emf"/><Relationship Id="rId3" Type="http://schemas.openxmlformats.org/officeDocument/2006/relationships/audio" Target="../media/media2.wav"/><Relationship Id="rId7" Type="http://schemas.openxmlformats.org/officeDocument/2006/relationships/image" Target="../media/image20.gif"/><Relationship Id="rId12" Type="http://schemas.openxmlformats.org/officeDocument/2006/relationships/image" Target="../media/image30.gif"/><Relationship Id="rId17" Type="http://schemas.openxmlformats.org/officeDocument/2006/relationships/oleObject" Target="../embeddings/oleObject11.bin"/><Relationship Id="rId2" Type="http://schemas.microsoft.com/office/2007/relationships/media" Target="../media/media2.wav"/><Relationship Id="rId16" Type="http://schemas.openxmlformats.org/officeDocument/2006/relationships/image" Target="../media/image36.emf"/><Relationship Id="rId20" Type="http://schemas.openxmlformats.org/officeDocument/2006/relationships/image" Target="../media/image38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gif"/><Relationship Id="rId11" Type="http://schemas.openxmlformats.org/officeDocument/2006/relationships/image" Target="../media/image29.jpeg"/><Relationship Id="rId5" Type="http://schemas.openxmlformats.org/officeDocument/2006/relationships/image" Target="../media/image26.jpeg"/><Relationship Id="rId15" Type="http://schemas.openxmlformats.org/officeDocument/2006/relationships/oleObject" Target="../embeddings/oleObject10.bin"/><Relationship Id="rId10" Type="http://schemas.openxmlformats.org/officeDocument/2006/relationships/slide" Target="slide10.xml"/><Relationship Id="rId19" Type="http://schemas.openxmlformats.org/officeDocument/2006/relationships/oleObject" Target="../embeddings/oleObject12.bin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28.png"/><Relationship Id="rId14" Type="http://schemas.openxmlformats.org/officeDocument/2006/relationships/image" Target="../media/image3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3048000" y="669963"/>
            <a:ext cx="12453714" cy="7772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5092261" y="6502092"/>
            <a:ext cx="3667983" cy="443260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-3777034">
            <a:off x="14244933" y="-218959"/>
            <a:ext cx="2213578" cy="251542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" y="4991100"/>
            <a:ext cx="5874530" cy="9020391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3852090" y="1859358"/>
            <a:ext cx="10762267" cy="55861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5400" dirty="0">
              <a:solidFill>
                <a:schemeClr val="bg1"/>
              </a:solidFill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6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7000" b="1" dirty="0" err="1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Gv</a:t>
            </a:r>
            <a:r>
              <a:rPr lang="en-US" sz="70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. ………..</a:t>
            </a:r>
            <a:endParaRPr lang="en-US" sz="7000" b="1" i="0" u="none" strike="noStrike" cap="none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ircl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 descr="Cartoon Of Nature Scene With Beautiful Park Stock Illustration - Download  Image Now - iStock">
            <a:extLst>
              <a:ext uri="{FF2B5EF4-FFF2-40B4-BE49-F238E27FC236}">
                <a16:creationId xmlns:a16="http://schemas.microsoft.com/office/drawing/2014/main" xmlns="" id="{E6F68384-65A4-E8B8-F227-BE52407A70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15" y="-14866"/>
            <a:ext cx="17145000" cy="10141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3983" y="3192745"/>
            <a:ext cx="1226918" cy="132362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" y="3775785"/>
            <a:ext cx="1714500" cy="17145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1843" y="8199542"/>
            <a:ext cx="1226918" cy="13236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6323" y="6590068"/>
            <a:ext cx="1226918" cy="13236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6325" y="4909772"/>
            <a:ext cx="1226918" cy="13236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5778280" y="6732665"/>
            <a:ext cx="3615636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  <a:p>
            <a:endParaRPr lang="en-US" sz="4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dapanb"/>
          <p:cNvSpPr txBox="1"/>
          <p:nvPr/>
        </p:nvSpPr>
        <p:spPr>
          <a:xfrm>
            <a:off x="5714994" y="4969663"/>
            <a:ext cx="3564081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B. </a:t>
            </a:r>
          </a:p>
          <a:p>
            <a:endParaRPr lang="en-US" sz="4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dapanc"/>
          <p:cNvSpPr txBox="1"/>
          <p:nvPr/>
        </p:nvSpPr>
        <p:spPr>
          <a:xfrm>
            <a:off x="5764319" y="8474050"/>
            <a:ext cx="3615636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D. </a:t>
            </a:r>
          </a:p>
          <a:p>
            <a:endParaRPr lang="en-US" sz="4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dapand"/>
          <p:cNvSpPr txBox="1"/>
          <p:nvPr/>
        </p:nvSpPr>
        <p:spPr>
          <a:xfrm>
            <a:off x="5660107" y="3131370"/>
            <a:ext cx="3564081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200" dirty="0">
                <a:latin typeface="Times New Roman" panose="02020603050405020304" pitchFamily="18" charset="0"/>
                <a:cs typeface="Times New Roman" pitchFamily="18" charset="0"/>
              </a:rPr>
              <a:t>A. </a:t>
            </a:r>
          </a:p>
          <a:p>
            <a:endParaRPr lang="en-US" sz="42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2" name="cauhoi"/>
          <p:cNvSpPr/>
          <p:nvPr/>
        </p:nvSpPr>
        <p:spPr>
          <a:xfrm>
            <a:off x="1371600" y="136933"/>
            <a:ext cx="14595312" cy="2915978"/>
          </a:xfrm>
          <a:prstGeom prst="cloud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>
              <a:solidFill>
                <a:schemeClr val="bg1"/>
              </a:solidFill>
            </a:endParaRPr>
          </a:p>
        </p:txBody>
      </p:sp>
      <p:sp>
        <p:nvSpPr>
          <p:cNvPr id="24" name="nhanb"/>
          <p:cNvSpPr/>
          <p:nvPr/>
        </p:nvSpPr>
        <p:spPr>
          <a:xfrm>
            <a:off x="4091640" y="4824717"/>
            <a:ext cx="1371600" cy="13716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26" name="nhand"/>
          <p:cNvSpPr/>
          <p:nvPr/>
        </p:nvSpPr>
        <p:spPr>
          <a:xfrm>
            <a:off x="4027706" y="3089985"/>
            <a:ext cx="1371600" cy="13716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4180118" y="8199542"/>
            <a:ext cx="1371600" cy="13716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25" name="cauhoi"/>
          <p:cNvSpPr txBox="1"/>
          <p:nvPr/>
        </p:nvSpPr>
        <p:spPr>
          <a:xfrm>
            <a:off x="3091071" y="618743"/>
            <a:ext cx="12605691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4.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i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con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0 km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m?</a:t>
            </a:r>
            <a:endParaRPr lang="en-US" sz="38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9431000" y="4340679"/>
            <a:ext cx="914400" cy="9144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66912" y="188850"/>
            <a:ext cx="1706703" cy="1706703"/>
          </a:xfrm>
          <a:prstGeom prst="rect">
            <a:avLst/>
          </a:prstGeom>
        </p:spPr>
      </p:pic>
      <p:pic>
        <p:nvPicPr>
          <p:cNvPr id="20" name="Picture 19">
            <a:hlinkClick r:id="" action="ppaction://noaction"/>
          </p:cNvPr>
          <p:cNvPicPr>
            <a:picLocks noChangeAspect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70526" y="6923001"/>
            <a:ext cx="2350779" cy="2969181"/>
          </a:xfrm>
          <a:prstGeom prst="rect">
            <a:avLst/>
          </a:prstGeom>
        </p:spPr>
      </p:pic>
      <p:pic>
        <p:nvPicPr>
          <p:cNvPr id="23" name="Picture 12" descr="Digit 60">
            <a:extLst>
              <a:ext uri="{FF2B5EF4-FFF2-40B4-BE49-F238E27FC236}">
                <a16:creationId xmlns:a16="http://schemas.microsoft.com/office/drawing/2014/main" xmlns="" id="{4EECE9B9-D743-C2ED-C03C-2D296108A70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835" y="8936894"/>
            <a:ext cx="2457498" cy="1350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1A95C89A-FD9A-34A3-1B7B-A8BAC8F0C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343602"/>
              </p:ext>
            </p:extLst>
          </p:nvPr>
        </p:nvGraphicFramePr>
        <p:xfrm>
          <a:off x="6420912" y="3097746"/>
          <a:ext cx="769938" cy="1493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13" imgW="213322" imgH="412140" progId="Equation.DSMT4">
                  <p:embed/>
                </p:oleObj>
              </mc:Choice>
              <mc:Fallback>
                <p:oleObj name="Equation" r:id="rId13" imgW="213322" imgH="4121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20912" y="3097746"/>
                        <a:ext cx="769938" cy="1493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0BEB024C-D8FF-9BC1-9DD8-51F594F5A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606001"/>
              </p:ext>
            </p:extLst>
          </p:nvPr>
        </p:nvGraphicFramePr>
        <p:xfrm>
          <a:off x="6477000" y="4981575"/>
          <a:ext cx="55086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15" imgW="152280" imgH="393480" progId="Equation.DSMT4">
                  <p:embed/>
                </p:oleObj>
              </mc:Choice>
              <mc:Fallback>
                <p:oleObj name="Equation" r:id="rId15" imgW="15228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1A95C89A-FD9A-34A3-1B7B-A8BAC8F0C4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77000" y="4981575"/>
                        <a:ext cx="550863" cy="142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85421F2F-6D37-A716-1DC8-F0C54BFBD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136827"/>
              </p:ext>
            </p:extLst>
          </p:nvPr>
        </p:nvGraphicFramePr>
        <p:xfrm>
          <a:off x="6516688" y="6713538"/>
          <a:ext cx="506412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17" imgW="139680" imgH="393480" progId="Equation.DSMT4">
                  <p:embed/>
                </p:oleObj>
              </mc:Choice>
              <mc:Fallback>
                <p:oleObj name="Equation" r:id="rId17" imgW="139680" imgH="393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xmlns="" id="{0BEB024C-D8FF-9BC1-9DD8-51F594F5A6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16688" y="6713538"/>
                        <a:ext cx="506412" cy="142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29869774-5C5C-A2F6-F1AE-C54C9A5DFB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901978"/>
              </p:ext>
            </p:extLst>
          </p:nvPr>
        </p:nvGraphicFramePr>
        <p:xfrm>
          <a:off x="6510338" y="8442325"/>
          <a:ext cx="552450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9" imgW="152280" imgH="393480" progId="Equation.DSMT4">
                  <p:embed/>
                </p:oleObj>
              </mc:Choice>
              <mc:Fallback>
                <p:oleObj name="Equation" r:id="rId19" imgW="15228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xmlns="" id="{85421F2F-6D37-A716-1DC8-F0C54BFBD2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10338" y="8442325"/>
                        <a:ext cx="552450" cy="1423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>
            <a:extLst>
              <a:ext uri="{FF2B5EF4-FFF2-40B4-BE49-F238E27FC236}">
                <a16:creationId xmlns:a16="http://schemas.microsoft.com/office/drawing/2014/main" xmlns="" id="{7048A2E1-5AAD-21A8-7A6B-1F579F9B7537}"/>
              </a:ext>
            </a:extLst>
          </p:cNvPr>
          <p:cNvGrpSpPr/>
          <p:nvPr/>
        </p:nvGrpSpPr>
        <p:grpSpPr>
          <a:xfrm>
            <a:off x="9388856" y="4824717"/>
            <a:ext cx="8060944" cy="2409373"/>
            <a:chOff x="9388856" y="4824717"/>
            <a:chExt cx="8060944" cy="2409373"/>
          </a:xfrm>
        </p:grpSpPr>
        <p:sp>
          <p:nvSpPr>
            <p:cNvPr id="31" name="Speech Bubble: Oval 30">
              <a:extLst>
                <a:ext uri="{FF2B5EF4-FFF2-40B4-BE49-F238E27FC236}">
                  <a16:creationId xmlns:a16="http://schemas.microsoft.com/office/drawing/2014/main" xmlns="" id="{C2100364-64A8-E5C8-B883-1AC60F132D19}"/>
                </a:ext>
              </a:extLst>
            </p:cNvPr>
            <p:cNvSpPr/>
            <p:nvPr/>
          </p:nvSpPr>
          <p:spPr>
            <a:xfrm>
              <a:off x="9388856" y="4824717"/>
              <a:ext cx="8060944" cy="2409373"/>
            </a:xfrm>
            <a:prstGeom prst="wedgeEllipseCallout">
              <a:avLst>
                <a:gd name="adj1" fmla="val -77662"/>
                <a:gd name="adj2" fmla="val 58314"/>
              </a:avLst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xmlns="" id="{58BB0A8B-EF75-A581-0F7B-23AE5412DE18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10088028" y="5377621"/>
              <a:ext cx="6233319" cy="132361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57374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6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894 0.27292 C 0.03308 0.25973 0.04558 0.24954 0.05639 0.24074 C 0.05899 0.23264 0.07123 0.21482 0.07878 0.20857 C 0.08764 0.18056 0.14128 0.1713 0.17162 0.16806 C 0.18672 0.16875 0.20248 0.16621 0.21693 0.16991 C 0.22266 0.1713 0.22357 0.17824 0.22696 0.18241 C 0.23139 0.18773 0.23464 0.19954 0.23711 0.20648 C 0.23881 0.21181 0.24232 0.22246 0.24232 0.22269 C 0.24141 0.23866 0.24102 0.25486 0.23972 0.27107 C 0.23894 0.27662 0.23503 0.27848 0.23217 0.2831 C 0.21602 0.30903 0.18685 0.31875 0.15183 0.32361 C 0.13112 0.32176 0.13204 0.32477 0.11902 0.31551 C 0.1129 0.31111 0.10144 0.30139 0.10144 0.30162 C 0.09766 0.29213 0.09402 0.27292 0.09402 0.27315 C 0.09675 0.2331 0.08881 0.24422 0.10639 0.22454 C 0.11784 0.21181 0.10443 0.22037 0.11902 0.21273 C 0.13034 0.19931 0.14441 0.18681 0.16159 0.17824 C 0.16485 0.17662 0.16836 0.175 0.17162 0.17408 C 0.17839 0.17223 0.1918 0.16991 0.1918 0.17014 C 0.19935 0.1706 0.20704 0.17037 0.21446 0.17199 C 0.21693 0.17246 0.21784 0.175 0.21954 0.17639 C 0.23099 0.18426 0.2379 0.19167 0.24454 0.20255 C 0.24935 0.22894 0.2642 0.2838 0.24232 0.30139 C 0.22357 0.31644 0.19467 0.32616 0.16941 0.32963 C 0.15183 0.32778 0.14779 0.32848 0.13659 0.31945 C 0.12904 0.30672 0.12644 0.29468 0.12422 0.28102 C 0.12566 0.24723 0.1181 0.22778 0.1418 0.20463 C 0.1487 0.19792 0.15066 0.19329 0.16159 0.19051 C 0.16941 0.18635 0.17579 0.18449 0.18425 0.18241 C 0.21029 0.18426 0.20118 0.18426 0.21185 0.18426 L 0.18933 0.19861 L 0.20951 0.17824 " pathEditMode="relative" rAng="0" ptsTypes="AAAAAAAAAAAAAAAAAAAAAAAAAAAAAAAA">
                                      <p:cBhvr>
                                        <p:cTn id="5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31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62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1453242" y="1992085"/>
            <a:ext cx="6498772" cy="6199414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9440073" y="3019926"/>
            <a:ext cx="6189654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9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9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90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0" y="4589586"/>
            <a:ext cx="9525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905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596" y="0"/>
            <a:ext cx="174879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pic>
        <p:nvPicPr>
          <p:cNvPr id="2" name="Picture 15">
            <a:extLst>
              <a:ext uri="{FF2B5EF4-FFF2-40B4-BE49-F238E27FC236}">
                <a16:creationId xmlns:a16="http://schemas.microsoft.com/office/drawing/2014/main" xmlns="" id="{4DD460E7-9822-9F4D-2700-312AA52D8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5049" y="937683"/>
            <a:ext cx="19431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81F50359-52B5-CABF-A11C-0A5B4C5F06C9}"/>
              </a:ext>
            </a:extLst>
          </p:cNvPr>
          <p:cNvSpPr txBox="1"/>
          <p:nvPr/>
        </p:nvSpPr>
        <p:spPr>
          <a:xfrm>
            <a:off x="562460" y="898015"/>
            <a:ext cx="9845077" cy="7617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1</a:t>
            </a:r>
            <a:r>
              <a:rPr lang="vi-VN" sz="4500" b="1" dirty="0">
                <a:latin typeface="+mj-lt"/>
              </a:rPr>
              <a:t>: Giải phương trình</a:t>
            </a:r>
            <a:endParaRPr lang="en-US" sz="4500" b="1" dirty="0">
              <a:latin typeface="+mj-lt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41CE975C-B032-32F7-646D-D69CE07EB4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962173"/>
              </p:ext>
            </p:extLst>
          </p:nvPr>
        </p:nvGraphicFramePr>
        <p:xfrm>
          <a:off x="1082677" y="1624262"/>
          <a:ext cx="3633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028520" imgH="203040" progId="Equation.DSMT4">
                  <p:embed/>
                </p:oleObj>
              </mc:Choice>
              <mc:Fallback>
                <p:oleObj name="Equation" r:id="rId4" imgW="102852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41CE975C-B032-32F7-646D-D69CE07EB4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2677" y="1624262"/>
                        <a:ext cx="3633787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E643D798-276F-5CFC-0286-A9C7E5C28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071309"/>
              </p:ext>
            </p:extLst>
          </p:nvPr>
        </p:nvGraphicFramePr>
        <p:xfrm>
          <a:off x="2022662" y="2171700"/>
          <a:ext cx="3462337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990360" imgH="203040" progId="Equation.DSMT4">
                  <p:embed/>
                </p:oleObj>
              </mc:Choice>
              <mc:Fallback>
                <p:oleObj name="Equation" r:id="rId6" imgW="990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22662" y="2171700"/>
                        <a:ext cx="3462337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C22D5A20-33DF-D42F-2167-32FBE3454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51561"/>
              </p:ext>
            </p:extLst>
          </p:nvPr>
        </p:nvGraphicFramePr>
        <p:xfrm>
          <a:off x="2020933" y="2905209"/>
          <a:ext cx="2582863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698400" imgH="203040" progId="Equation.DSMT4">
                  <p:embed/>
                </p:oleObj>
              </mc:Choice>
              <mc:Fallback>
                <p:oleObj name="Equation" r:id="rId8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20933" y="2905209"/>
                        <a:ext cx="2582863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>
            <a:extLst>
              <a:ext uri="{FF2B5EF4-FFF2-40B4-BE49-F238E27FC236}">
                <a16:creationId xmlns:a16="http://schemas.microsoft.com/office/drawing/2014/main" xmlns="" id="{722C4344-58DE-E773-C031-6BAA47BD4597}"/>
              </a:ext>
            </a:extLst>
          </p:cNvPr>
          <p:cNvGrpSpPr/>
          <p:nvPr/>
        </p:nvGrpSpPr>
        <p:grpSpPr>
          <a:xfrm>
            <a:off x="1082677" y="3629820"/>
            <a:ext cx="8060529" cy="1589024"/>
            <a:chOff x="1082677" y="3629820"/>
            <a:chExt cx="8060529" cy="1589024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xmlns="" id="{4BE83FAC-AC1B-3C1F-4F8E-599C042AB9F5}"/>
                </a:ext>
              </a:extLst>
            </p:cNvPr>
            <p:cNvSpPr txBox="1"/>
            <p:nvPr/>
          </p:nvSpPr>
          <p:spPr>
            <a:xfrm>
              <a:off x="1082677" y="3629820"/>
              <a:ext cx="8060529" cy="761747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vi-VN" sz="4500" dirty="0">
                  <a:solidFill>
                    <a:schemeClr val="tx1"/>
                  </a:solidFill>
                  <a:latin typeface="+mj-lt"/>
                </a:rPr>
                <a:t>Vậy phương trình có hai nghiệm:</a:t>
              </a:r>
              <a:endParaRPr lang="en-US" sz="4500" dirty="0">
                <a:solidFill>
                  <a:schemeClr val="tx1"/>
                </a:solidFill>
                <a:latin typeface="+mj-lt"/>
              </a:endParaRP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xmlns="" id="{3EE2882F-92EA-FD5F-A4CA-C8CF848B07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0763519"/>
                </p:ext>
              </p:extLst>
            </p:nvPr>
          </p:nvGraphicFramePr>
          <p:xfrm>
            <a:off x="1995812" y="4454629"/>
            <a:ext cx="3274479" cy="764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10" imgW="1027276" imgH="239441" progId="Equation.DSMT4">
                    <p:embed/>
                  </p:oleObj>
                </mc:Choice>
                <mc:Fallback>
                  <p:oleObj name="Equation" r:id="rId10" imgW="1027276" imgH="23944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995812" y="4454629"/>
                          <a:ext cx="3274479" cy="7642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283C5552-87CF-48FC-4235-0D9ECF8C5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279123"/>
              </p:ext>
            </p:extLst>
          </p:nvPr>
        </p:nvGraphicFramePr>
        <p:xfrm>
          <a:off x="936625" y="5116513"/>
          <a:ext cx="475456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1346040" imgH="228600" progId="Equation.DSMT4">
                  <p:embed/>
                </p:oleObj>
              </mc:Choice>
              <mc:Fallback>
                <p:oleObj name="Equation" r:id="rId12" imgW="134604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41CE975C-B032-32F7-646D-D69CE07EB4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6625" y="5116513"/>
                        <a:ext cx="4754563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51E0C96A-2129-D550-901E-F75D0377C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372907"/>
              </p:ext>
            </p:extLst>
          </p:nvPr>
        </p:nvGraphicFramePr>
        <p:xfrm>
          <a:off x="1835150" y="5829300"/>
          <a:ext cx="319563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914400" imgH="203040" progId="Equation.DSMT4">
                  <p:embed/>
                </p:oleObj>
              </mc:Choice>
              <mc:Fallback>
                <p:oleObj name="Equation" r:id="rId14" imgW="91440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E643D798-276F-5CFC-0286-A9C7E5C285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35150" y="5829300"/>
                        <a:ext cx="3195638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99A6593A-D7B6-3CDA-C9FA-8F0100E03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720432"/>
              </p:ext>
            </p:extLst>
          </p:nvPr>
        </p:nvGraphicFramePr>
        <p:xfrm>
          <a:off x="1839913" y="6562725"/>
          <a:ext cx="23018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622080" imgH="203040" progId="Equation.DSMT4">
                  <p:embed/>
                </p:oleObj>
              </mc:Choice>
              <mc:Fallback>
                <p:oleObj name="Equation" r:id="rId16" imgW="62208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C22D5A20-33DF-D42F-2167-32FBE34544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39913" y="6562725"/>
                        <a:ext cx="2301875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>
            <a:extLst>
              <a:ext uri="{FF2B5EF4-FFF2-40B4-BE49-F238E27FC236}">
                <a16:creationId xmlns:a16="http://schemas.microsoft.com/office/drawing/2014/main" xmlns="" id="{4E0A3A8D-B3DF-8C50-E809-B264D9EFBEA0}"/>
              </a:ext>
            </a:extLst>
          </p:cNvPr>
          <p:cNvGrpSpPr/>
          <p:nvPr/>
        </p:nvGrpSpPr>
        <p:grpSpPr>
          <a:xfrm>
            <a:off x="762000" y="7287420"/>
            <a:ext cx="8060529" cy="1570830"/>
            <a:chOff x="762000" y="7287420"/>
            <a:chExt cx="8060529" cy="1570830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xmlns="" id="{E1209E0C-A115-05D9-EC2F-13EAE8786658}"/>
                </a:ext>
              </a:extLst>
            </p:cNvPr>
            <p:cNvSpPr txBox="1"/>
            <p:nvPr/>
          </p:nvSpPr>
          <p:spPr>
            <a:xfrm>
              <a:off x="762000" y="7287420"/>
              <a:ext cx="8060529" cy="761747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vi-VN" sz="4500" dirty="0">
                  <a:solidFill>
                    <a:schemeClr val="tx1"/>
                  </a:solidFill>
                  <a:latin typeface="+mj-lt"/>
                </a:rPr>
                <a:t>Vậy phương trình có hai nghiệm:</a:t>
              </a:r>
              <a:endParaRPr lang="en-US" sz="4500" dirty="0">
                <a:solidFill>
                  <a:schemeClr val="tx1"/>
                </a:solidFill>
                <a:latin typeface="+mj-lt"/>
              </a:endParaRPr>
            </a:p>
          </p:txBody>
        </p: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xmlns="" id="{CBC9B5AB-F68F-4E09-AEEE-2C6FBCEB85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814303"/>
                </p:ext>
              </p:extLst>
            </p:nvPr>
          </p:nvGraphicFramePr>
          <p:xfrm>
            <a:off x="1914525" y="8129588"/>
            <a:ext cx="2794000" cy="728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" name="Equation" r:id="rId18" imgW="876240" imgH="228600" progId="Equation.DSMT4">
                    <p:embed/>
                  </p:oleObj>
                </mc:Choice>
                <mc:Fallback>
                  <p:oleObj name="Equation" r:id="rId18" imgW="876240" imgH="22860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xmlns="" id="{3EE2882F-92EA-FD5F-A4CA-C8CF848B072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914525" y="8129588"/>
                          <a:ext cx="2794000" cy="728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xmlns="" id="{1C3E152F-1C2F-90C3-65D8-392DF0985723}"/>
              </a:ext>
            </a:extLst>
          </p:cNvPr>
          <p:cNvCxnSpPr>
            <a:cxnSpLocks/>
          </p:cNvCxnSpPr>
          <p:nvPr/>
        </p:nvCxnSpPr>
        <p:spPr>
          <a:xfrm>
            <a:off x="8915400" y="1431288"/>
            <a:ext cx="0" cy="7903212"/>
          </a:xfrm>
          <a:prstGeom prst="line">
            <a:avLst/>
          </a:prstGeom>
          <a:ln w="1270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89427183-C0CE-8682-B8F0-EFB5E41E2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010496"/>
              </p:ext>
            </p:extLst>
          </p:nvPr>
        </p:nvGraphicFramePr>
        <p:xfrm>
          <a:off x="9243010" y="1579314"/>
          <a:ext cx="44862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1269720" imgH="279360" progId="Equation.DSMT4">
                  <p:embed/>
                </p:oleObj>
              </mc:Choice>
              <mc:Fallback>
                <p:oleObj name="Equation" r:id="rId20" imgW="126972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41CE975C-B032-32F7-646D-D69CE07EB4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243010" y="1579314"/>
                        <a:ext cx="4486275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7DD4D5A5-AA22-F67C-6685-2A1F5D1C02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533230"/>
              </p:ext>
            </p:extLst>
          </p:nvPr>
        </p:nvGraphicFramePr>
        <p:xfrm>
          <a:off x="10504488" y="2324100"/>
          <a:ext cx="341788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977760" imgH="203040" progId="Equation.DSMT4">
                  <p:embed/>
                </p:oleObj>
              </mc:Choice>
              <mc:Fallback>
                <p:oleObj name="Equation" r:id="rId22" imgW="97776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E643D798-276F-5CFC-0286-A9C7E5C285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504488" y="2324100"/>
                        <a:ext cx="3417887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4BF53118-86BC-23FA-0D5B-751EFAF355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619787"/>
              </p:ext>
            </p:extLst>
          </p:nvPr>
        </p:nvGraphicFramePr>
        <p:xfrm>
          <a:off x="10410825" y="3103563"/>
          <a:ext cx="27241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4" imgW="736560" imgH="177480" progId="Equation.DSMT4">
                  <p:embed/>
                </p:oleObj>
              </mc:Choice>
              <mc:Fallback>
                <p:oleObj name="Equation" r:id="rId24" imgW="7365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C22D5A20-33DF-D42F-2167-32FBE34544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410825" y="3103563"/>
                        <a:ext cx="2724150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>
            <a:extLst>
              <a:ext uri="{FF2B5EF4-FFF2-40B4-BE49-F238E27FC236}">
                <a16:creationId xmlns:a16="http://schemas.microsoft.com/office/drawing/2014/main" xmlns="" id="{9D0A85F9-C511-C92F-02D2-D69C9A29B460}"/>
              </a:ext>
            </a:extLst>
          </p:cNvPr>
          <p:cNvGrpSpPr/>
          <p:nvPr/>
        </p:nvGrpSpPr>
        <p:grpSpPr>
          <a:xfrm>
            <a:off x="9541671" y="3782220"/>
            <a:ext cx="8060529" cy="1570830"/>
            <a:chOff x="9541671" y="3782220"/>
            <a:chExt cx="8060529" cy="1570830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077F9D90-A8A7-96E3-29AD-FE74A6AF5E02}"/>
                </a:ext>
              </a:extLst>
            </p:cNvPr>
            <p:cNvSpPr txBox="1"/>
            <p:nvPr/>
          </p:nvSpPr>
          <p:spPr>
            <a:xfrm>
              <a:off x="9541671" y="3782220"/>
              <a:ext cx="8060529" cy="761747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vi-VN" sz="4500" dirty="0">
                  <a:solidFill>
                    <a:schemeClr val="tx1"/>
                  </a:solidFill>
                  <a:latin typeface="+mj-lt"/>
                </a:rPr>
                <a:t>Vậy phương trình có hai nghiệm:</a:t>
              </a:r>
              <a:endParaRPr lang="en-US" sz="4500" dirty="0">
                <a:solidFill>
                  <a:schemeClr val="tx1"/>
                </a:solidFill>
                <a:latin typeface="+mj-lt"/>
              </a:endParaRPr>
            </a:p>
          </p:txBody>
        </p:sp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xmlns="" id="{E668E65C-1A42-C971-2CC5-DD7C411704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7933024"/>
                </p:ext>
              </p:extLst>
            </p:nvPr>
          </p:nvGraphicFramePr>
          <p:xfrm>
            <a:off x="10674350" y="4624388"/>
            <a:ext cx="2833688" cy="728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name="Equation" r:id="rId26" imgW="888840" imgH="228600" progId="Equation.DSMT4">
                    <p:embed/>
                  </p:oleObj>
                </mc:Choice>
                <mc:Fallback>
                  <p:oleObj name="Equation" r:id="rId26" imgW="888840" imgH="22860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xmlns="" id="{3EE2882F-92EA-FD5F-A4CA-C8CF848B072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0674350" y="4624388"/>
                          <a:ext cx="2833688" cy="728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xmlns="" id="{8C41AB35-B141-73D4-B9F6-020CE967B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071289"/>
              </p:ext>
            </p:extLst>
          </p:nvPr>
        </p:nvGraphicFramePr>
        <p:xfrm>
          <a:off x="9191759" y="5187698"/>
          <a:ext cx="668337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8" imgW="1892160" imgH="253800" progId="Equation.DSMT4">
                  <p:embed/>
                </p:oleObj>
              </mc:Choice>
              <mc:Fallback>
                <p:oleObj name="Equation" r:id="rId28" imgW="1892160" imgH="2538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xmlns="" id="{283C5552-87CF-48FC-4235-0D9ECF8C5E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191759" y="5187698"/>
                        <a:ext cx="6683375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xmlns="" id="{D5A397DF-FC9D-68C5-59AE-4609D69B5D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777042"/>
              </p:ext>
            </p:extLst>
          </p:nvPr>
        </p:nvGraphicFramePr>
        <p:xfrm>
          <a:off x="10052050" y="5981700"/>
          <a:ext cx="36830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0" imgW="1054080" imgH="203040" progId="Equation.DSMT4">
                  <p:embed/>
                </p:oleObj>
              </mc:Choice>
              <mc:Fallback>
                <p:oleObj name="Equation" r:id="rId30" imgW="105408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51E0C96A-2129-D550-901E-F75D0377CF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052050" y="5981700"/>
                        <a:ext cx="3683000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xmlns="" id="{BD3A367E-68C4-6151-B6A1-ADFB1F7EA9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427851"/>
              </p:ext>
            </p:extLst>
          </p:nvPr>
        </p:nvGraphicFramePr>
        <p:xfrm>
          <a:off x="10110788" y="6761163"/>
          <a:ext cx="267811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2" imgW="723600" imgH="177480" progId="Equation.DSMT4">
                  <p:embed/>
                </p:oleObj>
              </mc:Choice>
              <mc:Fallback>
                <p:oleObj name="Equation" r:id="rId32" imgW="72360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xmlns="" id="{99A6593A-D7B6-3CDA-C9FA-8F0100E03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110788" y="6761163"/>
                        <a:ext cx="2678112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46">
            <a:extLst>
              <a:ext uri="{FF2B5EF4-FFF2-40B4-BE49-F238E27FC236}">
                <a16:creationId xmlns:a16="http://schemas.microsoft.com/office/drawing/2014/main" xmlns="" id="{6FE96708-BEA8-AA88-0123-781EA4C8D25D}"/>
              </a:ext>
            </a:extLst>
          </p:cNvPr>
          <p:cNvGrpSpPr/>
          <p:nvPr/>
        </p:nvGrpSpPr>
        <p:grpSpPr>
          <a:xfrm>
            <a:off x="9220994" y="7439820"/>
            <a:ext cx="8060529" cy="1834355"/>
            <a:chOff x="9220994" y="7439820"/>
            <a:chExt cx="8060529" cy="1834355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2A65BB0A-7D0A-69F3-8C6A-CD0C00B1DAFA}"/>
                </a:ext>
              </a:extLst>
            </p:cNvPr>
            <p:cNvSpPr txBox="1"/>
            <p:nvPr/>
          </p:nvSpPr>
          <p:spPr>
            <a:xfrm>
              <a:off x="9220994" y="7439820"/>
              <a:ext cx="8060529" cy="761747"/>
            </a:xfrm>
            <a:prstGeom prst="rect">
              <a:avLst/>
            </a:prstGeom>
            <a:noFill/>
          </p:spPr>
          <p:txBody>
            <a:bodyPr wrap="square" lIns="68580" tIns="34290" rIns="68580" bIns="34290" rtlCol="0">
              <a:spAutoFit/>
            </a:bodyPr>
            <a:lstStyle/>
            <a:p>
              <a:r>
                <a:rPr lang="vi-VN" sz="4500" dirty="0">
                  <a:solidFill>
                    <a:schemeClr val="tx1"/>
                  </a:solidFill>
                  <a:latin typeface="+mj-lt"/>
                </a:rPr>
                <a:t>Vậy phương trình có hai nghiệm:</a:t>
              </a:r>
              <a:endParaRPr lang="en-US" sz="4500" dirty="0">
                <a:solidFill>
                  <a:schemeClr val="tx1"/>
                </a:solidFill>
                <a:latin typeface="+mj-lt"/>
              </a:endParaRPr>
            </a:p>
          </p:txBody>
        </p:sp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xmlns="" id="{45F6AD4E-4768-7C3F-B0AC-C5FD0CEE50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8135071"/>
                </p:ext>
              </p:extLst>
            </p:nvPr>
          </p:nvGraphicFramePr>
          <p:xfrm>
            <a:off x="10274300" y="8020050"/>
            <a:ext cx="2995613" cy="1254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" name="Equation" r:id="rId34" imgW="939600" imgH="393480" progId="Equation.DSMT4">
                    <p:embed/>
                  </p:oleObj>
                </mc:Choice>
                <mc:Fallback>
                  <p:oleObj name="Equation" r:id="rId34" imgW="939600" imgH="39348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xmlns="" id="{CBC9B5AB-F68F-4E09-AEEE-2C6FBCEB85F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10274300" y="8020050"/>
                          <a:ext cx="2995613" cy="1254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012553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596" y="0"/>
            <a:ext cx="174879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E1EF1580-EAB6-30D6-5778-0B7D84E29484}"/>
              </a:ext>
            </a:extLst>
          </p:cNvPr>
          <p:cNvGrpSpPr/>
          <p:nvPr/>
        </p:nvGrpSpPr>
        <p:grpSpPr>
          <a:xfrm>
            <a:off x="31532" y="1158730"/>
            <a:ext cx="17716499" cy="2232170"/>
            <a:chOff x="1" y="7609344"/>
            <a:chExt cx="17716499" cy="2232170"/>
          </a:xfrm>
        </p:grpSpPr>
        <p:sp>
          <p:nvSpPr>
            <p:cNvPr id="3074" name="Text Box 2"/>
            <p:cNvSpPr txBox="1">
              <a:spLocks noChangeArrowheads="1"/>
            </p:cNvSpPr>
            <p:nvPr/>
          </p:nvSpPr>
          <p:spPr bwMode="auto">
            <a:xfrm>
              <a:off x="1" y="7609344"/>
              <a:ext cx="17716499" cy="20313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ctr">
                <a:spcBef>
                  <a:spcPct val="50000"/>
                </a:spcBef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algn="ctr">
                <a:spcBef>
                  <a:spcPct val="50000"/>
                </a:spcBef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algn="ctr">
                <a:spcBef>
                  <a:spcPct val="50000"/>
                </a:spcBef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algn="ctr">
                <a:spcBef>
                  <a:spcPct val="50000"/>
                </a:spcBef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algn="ctr">
                <a:spcBef>
                  <a:spcPct val="50000"/>
                </a:spcBef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sz="4200" u="sng" dirty="0"/>
                <a:t>Bài 2</a:t>
              </a:r>
              <a:r>
                <a:rPr lang="en-US" sz="4200" dirty="0"/>
                <a:t>: </a:t>
              </a:r>
              <a:r>
                <a:rPr lang="en-US" sz="4200" dirty="0" err="1"/>
                <a:t>Một</a:t>
              </a:r>
              <a:r>
                <a:rPr lang="en-US" sz="4200" dirty="0"/>
                <a:t> </a:t>
              </a:r>
              <a:r>
                <a:rPr lang="en-US" sz="4200" dirty="0" err="1"/>
                <a:t>khu</a:t>
              </a:r>
              <a:r>
                <a:rPr lang="en-US" sz="4200" dirty="0"/>
                <a:t> </a:t>
              </a:r>
              <a:r>
                <a:rPr lang="en-US" sz="4200" dirty="0" err="1"/>
                <a:t>vườn</a:t>
              </a:r>
              <a:r>
                <a:rPr lang="en-US" sz="4200" dirty="0"/>
                <a:t> </a:t>
              </a:r>
              <a:r>
                <a:rPr lang="en-US" sz="4200" dirty="0" err="1"/>
                <a:t>hình</a:t>
              </a:r>
              <a:r>
                <a:rPr lang="en-US" sz="4200" dirty="0"/>
                <a:t> </a:t>
              </a:r>
              <a:r>
                <a:rPr lang="en-US" sz="4200" dirty="0" err="1"/>
                <a:t>chữ</a:t>
              </a:r>
              <a:r>
                <a:rPr lang="en-US" sz="4200" dirty="0"/>
                <a:t> </a:t>
              </a:r>
              <a:r>
                <a:rPr lang="en-US" sz="4200" dirty="0" err="1"/>
                <a:t>nhật</a:t>
              </a:r>
              <a:r>
                <a:rPr lang="en-US" sz="4200" dirty="0"/>
                <a:t> </a:t>
              </a:r>
              <a:r>
                <a:rPr lang="en-US" sz="4200" dirty="0" err="1"/>
                <a:t>có</a:t>
              </a:r>
              <a:r>
                <a:rPr lang="en-US" sz="4200" dirty="0"/>
                <a:t> chu vi               . </a:t>
              </a:r>
              <a:r>
                <a:rPr lang="en-US" sz="4200" dirty="0" err="1"/>
                <a:t>Người</a:t>
              </a:r>
              <a:r>
                <a:rPr lang="en-US" sz="4200" dirty="0"/>
                <a:t> ta </a:t>
              </a:r>
              <a:r>
                <a:rPr lang="en-US" sz="4200" dirty="0" err="1"/>
                <a:t>để</a:t>
              </a:r>
              <a:r>
                <a:rPr lang="en-US" sz="4200" dirty="0"/>
                <a:t> </a:t>
              </a:r>
              <a:r>
                <a:rPr lang="en-US" sz="4200" dirty="0" err="1"/>
                <a:t>một</a:t>
              </a:r>
              <a:r>
                <a:rPr lang="en-US" sz="4200" dirty="0"/>
                <a:t> </a:t>
              </a:r>
              <a:r>
                <a:rPr lang="en-US" sz="4200" dirty="0" err="1"/>
                <a:t>lối</a:t>
              </a:r>
              <a:r>
                <a:rPr lang="en-US" sz="4200" dirty="0"/>
                <a:t> </a:t>
              </a:r>
              <a:r>
                <a:rPr lang="en-US" sz="4200" dirty="0" err="1"/>
                <a:t>đi</a:t>
              </a:r>
              <a:r>
                <a:rPr lang="en-US" sz="4200" dirty="0"/>
                <a:t> </a:t>
              </a:r>
              <a:r>
                <a:rPr lang="en-US" sz="4200" dirty="0" err="1"/>
                <a:t>xung</a:t>
              </a:r>
              <a:r>
                <a:rPr lang="en-US" sz="4200" dirty="0"/>
                <a:t> </a:t>
              </a:r>
              <a:r>
                <a:rPr lang="en-US" sz="4200" dirty="0" err="1"/>
                <a:t>quanh</a:t>
              </a:r>
              <a:r>
                <a:rPr lang="en-US" sz="4200" dirty="0"/>
                <a:t> </a:t>
              </a:r>
              <a:r>
                <a:rPr lang="en-US" sz="4200" dirty="0" err="1"/>
                <a:t>vườn</a:t>
              </a:r>
              <a:r>
                <a:rPr lang="en-US" sz="4200" dirty="0"/>
                <a:t> </a:t>
              </a:r>
              <a:r>
                <a:rPr lang="en-US" sz="4200" dirty="0" err="1"/>
                <a:t>rộng</a:t>
              </a:r>
              <a:r>
                <a:rPr lang="en-US" sz="4200" dirty="0"/>
                <a:t>          . </a:t>
              </a:r>
              <a:r>
                <a:rPr lang="en-US" sz="4200" dirty="0" err="1"/>
                <a:t>Phần</a:t>
              </a:r>
              <a:r>
                <a:rPr lang="en-US" sz="4200" dirty="0"/>
                <a:t> </a:t>
              </a:r>
              <a:r>
                <a:rPr lang="en-US" sz="4200" dirty="0" err="1"/>
                <a:t>đất</a:t>
              </a:r>
              <a:r>
                <a:rPr lang="en-US" sz="4200" dirty="0"/>
                <a:t> </a:t>
              </a:r>
              <a:r>
                <a:rPr lang="en-US" sz="4200" dirty="0" err="1"/>
                <a:t>còn</a:t>
              </a:r>
              <a:r>
                <a:rPr lang="en-US" sz="4200" dirty="0"/>
                <a:t> </a:t>
              </a:r>
              <a:r>
                <a:rPr lang="en-US" sz="4200" dirty="0" err="1"/>
                <a:t>lại</a:t>
              </a:r>
              <a:r>
                <a:rPr lang="en-US" sz="4200" dirty="0"/>
                <a:t> </a:t>
              </a:r>
              <a:r>
                <a:rPr lang="en-US" sz="4200" dirty="0" err="1"/>
                <a:t>dùng</a:t>
              </a:r>
              <a:r>
                <a:rPr lang="en-US" sz="4200" dirty="0"/>
                <a:t> </a:t>
              </a:r>
              <a:r>
                <a:rPr lang="en-US" sz="4200" dirty="0" err="1"/>
                <a:t>để</a:t>
              </a:r>
              <a:r>
                <a:rPr lang="en-US" sz="4200" dirty="0"/>
                <a:t> </a:t>
              </a:r>
              <a:r>
                <a:rPr lang="en-US" sz="4200" dirty="0" err="1"/>
                <a:t>trồng</a:t>
              </a:r>
              <a:r>
                <a:rPr lang="en-US" sz="4200" dirty="0"/>
                <a:t> </a:t>
              </a:r>
              <a:r>
                <a:rPr lang="en-US" sz="4200" dirty="0" err="1"/>
                <a:t>rau</a:t>
              </a:r>
              <a:r>
                <a:rPr lang="en-US" sz="4200" dirty="0"/>
                <a:t> </a:t>
              </a:r>
              <a:r>
                <a:rPr lang="en-US" sz="4200" dirty="0" err="1"/>
                <a:t>có</a:t>
              </a:r>
              <a:r>
                <a:rPr lang="en-US" sz="4200" dirty="0"/>
                <a:t> </a:t>
              </a:r>
              <a:r>
                <a:rPr lang="en-US" sz="4200" dirty="0" err="1"/>
                <a:t>diện</a:t>
              </a:r>
              <a:r>
                <a:rPr lang="en-US" sz="4200" dirty="0"/>
                <a:t> </a:t>
              </a:r>
              <a:r>
                <a:rPr lang="en-US" sz="4200" dirty="0" err="1"/>
                <a:t>tích</a:t>
              </a:r>
              <a:r>
                <a:rPr lang="en-US" sz="4200" dirty="0"/>
                <a:t>  . </a:t>
              </a:r>
              <a:r>
                <a:rPr lang="en-US" sz="4200" dirty="0" err="1"/>
                <a:t>Tính</a:t>
              </a:r>
              <a:r>
                <a:rPr lang="en-US" sz="4200" dirty="0"/>
                <a:t> </a:t>
              </a:r>
              <a:r>
                <a:rPr lang="en-US" sz="4200" dirty="0" err="1"/>
                <a:t>chiều</a:t>
              </a:r>
              <a:r>
                <a:rPr lang="en-US" sz="4200" dirty="0"/>
                <a:t> </a:t>
              </a:r>
              <a:r>
                <a:rPr lang="en-US" sz="4200" dirty="0" err="1"/>
                <a:t>dài</a:t>
              </a:r>
              <a:r>
                <a:rPr lang="en-US" sz="4200" dirty="0"/>
                <a:t> </a:t>
              </a:r>
              <a:r>
                <a:rPr lang="en-US" sz="4200" dirty="0" err="1"/>
                <a:t>và</a:t>
              </a:r>
              <a:r>
                <a:rPr lang="en-US" sz="4200" dirty="0"/>
                <a:t> </a:t>
              </a:r>
              <a:r>
                <a:rPr lang="en-US" sz="4200" dirty="0" err="1"/>
                <a:t>chiều</a:t>
              </a:r>
              <a:r>
                <a:rPr lang="en-US" sz="4200" dirty="0"/>
                <a:t> </a:t>
              </a:r>
              <a:r>
                <a:rPr lang="en-US" sz="4200" dirty="0" err="1"/>
                <a:t>rộng</a:t>
              </a:r>
              <a:r>
                <a:rPr lang="en-US" sz="4200" dirty="0"/>
                <a:t> </a:t>
              </a:r>
              <a:r>
                <a:rPr lang="en-US" sz="4200" dirty="0" err="1"/>
                <a:t>của</a:t>
              </a:r>
              <a:r>
                <a:rPr lang="en-US" sz="4200" dirty="0"/>
                <a:t> </a:t>
              </a:r>
              <a:r>
                <a:rPr lang="en-US" sz="4200" dirty="0" err="1"/>
                <a:t>khu</a:t>
              </a:r>
              <a:r>
                <a:rPr lang="en-US" sz="4200" dirty="0"/>
                <a:t> </a:t>
              </a:r>
              <a:r>
                <a:rPr lang="en-US" sz="4200" dirty="0" err="1"/>
                <a:t>vườn</a:t>
              </a:r>
              <a:r>
                <a:rPr lang="en-US" sz="4200" dirty="0"/>
                <a:t>.</a:t>
              </a:r>
              <a:endParaRPr lang="vi-VN" sz="4200" dirty="0"/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xmlns="" id="{20DF55A7-DA2A-C9F0-EF53-748818D752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0366329"/>
                </p:ext>
              </p:extLst>
            </p:nvPr>
          </p:nvGraphicFramePr>
          <p:xfrm>
            <a:off x="10591800" y="7619491"/>
            <a:ext cx="1758951" cy="665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3" imgW="469800" imgH="177480" progId="Equation.DSMT4">
                    <p:embed/>
                  </p:oleObj>
                </mc:Choice>
                <mc:Fallback>
                  <p:oleObj name="Equation" r:id="rId3" imgW="4698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591800" y="7619491"/>
                          <a:ext cx="1758951" cy="6655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xmlns="" id="{B09D56EA-B5FF-BDE0-F724-4A605E280D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1501006"/>
                </p:ext>
              </p:extLst>
            </p:nvPr>
          </p:nvGraphicFramePr>
          <p:xfrm>
            <a:off x="5562600" y="8346086"/>
            <a:ext cx="963613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5" imgW="266400" imgH="164880" progId="Equation.DSMT4">
                    <p:embed/>
                  </p:oleObj>
                </mc:Choice>
                <mc:Fallback>
                  <p:oleObj name="Equation" r:id="rId5" imgW="26640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562600" y="8346086"/>
                          <a:ext cx="963613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xmlns="" id="{381FBCAF-31D8-5D2F-D665-0AF4745B59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1163115"/>
                </p:ext>
              </p:extLst>
            </p:nvPr>
          </p:nvGraphicFramePr>
          <p:xfrm>
            <a:off x="1674020" y="8923939"/>
            <a:ext cx="2111375" cy="917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Equation" r:id="rId7" imgW="583920" imgH="253800" progId="Equation.DSMT4">
                    <p:embed/>
                  </p:oleObj>
                </mc:Choice>
                <mc:Fallback>
                  <p:oleObj name="Equation" r:id="rId7" imgW="583920" imgH="25380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xmlns="" id="{B09D56EA-B5FF-BDE0-F724-4A605E280DF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74020" y="8923939"/>
                          <a:ext cx="2111375" cy="917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AC4F748B-7316-388D-6CEB-95DA2C1AB1E7}"/>
              </a:ext>
            </a:extLst>
          </p:cNvPr>
          <p:cNvGrpSpPr/>
          <p:nvPr/>
        </p:nvGrpSpPr>
        <p:grpSpPr>
          <a:xfrm>
            <a:off x="328966" y="3923651"/>
            <a:ext cx="17959034" cy="6324808"/>
            <a:chOff x="328966" y="3923651"/>
            <a:chExt cx="17959034" cy="6324808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45D699EF-1A1A-4501-21C4-CF1144730ED6}"/>
                </a:ext>
              </a:extLst>
            </p:cNvPr>
            <p:cNvSpPr txBox="1"/>
            <p:nvPr/>
          </p:nvSpPr>
          <p:spPr>
            <a:xfrm>
              <a:off x="328966" y="3923651"/>
              <a:ext cx="12839701" cy="63248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4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sz="4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en-US" sz="4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 </a:t>
              </a:r>
              <a:r>
                <a:rPr lang="en-US" sz="4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lang="en-US" sz="4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4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u</a:t>
              </a:r>
              <a:r>
                <a:rPr lang="en-US" sz="4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ườn</a:t>
              </a:r>
              <a:r>
                <a:rPr lang="en-US" sz="45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ộng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u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ườn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</a:t>
              </a:r>
            </a:p>
            <a:p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ồng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au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</a:t>
              </a:r>
            </a:p>
            <a:p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ộng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ồng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au</a:t>
              </a:r>
              <a:endParaRPr lang="en-US" sz="4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pt-BR" sz="4500" kern="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ì diện tích đất còn lại là              t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ổi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u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ườn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80m</a:t>
              </a:r>
            </a:p>
            <a:p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ều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ộng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u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ườn</a:t>
              </a:r>
              <a:r>
                <a:rPr lang="en-US" sz="4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60m</a:t>
              </a:r>
            </a:p>
          </p:txBody>
        </p: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xmlns="" id="{402582B5-13BD-F09F-49D9-385C12EB591E}"/>
                </a:ext>
              </a:extLst>
            </p:cNvPr>
            <p:cNvGrpSpPr/>
            <p:nvPr/>
          </p:nvGrpSpPr>
          <p:grpSpPr>
            <a:xfrm>
              <a:off x="1374803" y="4017609"/>
              <a:ext cx="16913197" cy="4904363"/>
              <a:chOff x="1374803" y="4017609"/>
              <a:chExt cx="16913197" cy="4904363"/>
            </a:xfrm>
          </p:grpSpPr>
          <p:graphicFrame>
            <p:nvGraphicFramePr>
              <p:cNvPr id="11" name="Object 10">
                <a:extLst>
                  <a:ext uri="{FF2B5EF4-FFF2-40B4-BE49-F238E27FC236}">
                    <a16:creationId xmlns:a16="http://schemas.microsoft.com/office/drawing/2014/main" xmlns="" id="{4EADEBBC-7F6C-CF69-4364-89797E5127B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2090056"/>
                  </p:ext>
                </p:extLst>
              </p:nvPr>
            </p:nvGraphicFramePr>
            <p:xfrm>
              <a:off x="1374803" y="4017609"/>
              <a:ext cx="1257004" cy="7448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9" name="Equation" r:id="rId9" imgW="342720" imgH="203040" progId="Equation.DSMT4">
                      <p:embed/>
                    </p:oleObj>
                  </mc:Choice>
                  <mc:Fallback>
                    <p:oleObj name="Equation" r:id="rId9" imgW="34272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374803" y="4017609"/>
                            <a:ext cx="1257004" cy="74489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1">
                <a:extLst>
                  <a:ext uri="{FF2B5EF4-FFF2-40B4-BE49-F238E27FC236}">
                    <a16:creationId xmlns:a16="http://schemas.microsoft.com/office/drawing/2014/main" xmlns="" id="{F31759C1-134B-1353-1FD0-C6B102D8D5B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0790241"/>
                  </p:ext>
                </p:extLst>
              </p:nvPr>
            </p:nvGraphicFramePr>
            <p:xfrm>
              <a:off x="8655379" y="4017610"/>
              <a:ext cx="3231821" cy="8086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0" name="Equation" r:id="rId11" imgW="1015920" imgH="253800" progId="Equation.DSMT4">
                      <p:embed/>
                    </p:oleObj>
                  </mc:Choice>
                  <mc:Fallback>
                    <p:oleObj name="Equation" r:id="rId11" imgW="1015920" imgH="253800" progId="Equation.DSMT4">
                      <p:embed/>
                      <p:pic>
                        <p:nvPicPr>
                          <p:cNvPr id="11" name="Object 10">
                            <a:extLst>
                              <a:ext uri="{FF2B5EF4-FFF2-40B4-BE49-F238E27FC236}">
                                <a16:creationId xmlns:a16="http://schemas.microsoft.com/office/drawing/2014/main" xmlns="" id="{4EADEBBC-7F6C-CF69-4364-89797E5127B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8655379" y="4017610"/>
                            <a:ext cx="3231821" cy="80864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xmlns="" id="{98098D35-F946-7372-54BE-A21C0476770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0531389"/>
                  </p:ext>
                </p:extLst>
              </p:nvPr>
            </p:nvGraphicFramePr>
            <p:xfrm>
              <a:off x="6858000" y="4663737"/>
              <a:ext cx="2706687" cy="809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1" name="Equation" r:id="rId13" imgW="850680" imgH="253800" progId="Equation.DSMT4">
                      <p:embed/>
                    </p:oleObj>
                  </mc:Choice>
                  <mc:Fallback>
                    <p:oleObj name="Equation" r:id="rId13" imgW="850680" imgH="253800" progId="Equation.DSMT4">
                      <p:embed/>
                      <p:pic>
                        <p:nvPicPr>
                          <p:cNvPr id="12" name="Object 11">
                            <a:extLst>
                              <a:ext uri="{FF2B5EF4-FFF2-40B4-BE49-F238E27FC236}">
                                <a16:creationId xmlns:a16="http://schemas.microsoft.com/office/drawing/2014/main" xmlns="" id="{F31759C1-134B-1353-1FD0-C6B102D8D5B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6858000" y="4663737"/>
                            <a:ext cx="2706687" cy="8096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>
                <a:extLst>
                  <a:ext uri="{FF2B5EF4-FFF2-40B4-BE49-F238E27FC236}">
                    <a16:creationId xmlns:a16="http://schemas.microsoft.com/office/drawing/2014/main" xmlns="" id="{81BD5B56-690D-C796-86CA-AF5AB2CD8CB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75483435"/>
                  </p:ext>
                </p:extLst>
              </p:nvPr>
            </p:nvGraphicFramePr>
            <p:xfrm>
              <a:off x="7592218" y="5365282"/>
              <a:ext cx="2343150" cy="809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2" name="Equation" r:id="rId15" imgW="736560" imgH="253800" progId="Equation.DSMT4">
                      <p:embed/>
                    </p:oleObj>
                  </mc:Choice>
                  <mc:Fallback>
                    <p:oleObj name="Equation" r:id="rId15" imgW="736560" imgH="253800" progId="Equation.DSMT4">
                      <p:embed/>
                      <p:pic>
                        <p:nvPicPr>
                          <p:cNvPr id="13" name="Object 12">
                            <a:extLst>
                              <a:ext uri="{FF2B5EF4-FFF2-40B4-BE49-F238E27FC236}">
                                <a16:creationId xmlns:a16="http://schemas.microsoft.com/office/drawing/2014/main" xmlns="" id="{98098D35-F946-7372-54BE-A21C0476770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7592218" y="5365282"/>
                            <a:ext cx="2343150" cy="8096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>
                <a:extLst>
                  <a:ext uri="{FF2B5EF4-FFF2-40B4-BE49-F238E27FC236}">
                    <a16:creationId xmlns:a16="http://schemas.microsoft.com/office/drawing/2014/main" xmlns="" id="{7B2E9BCF-5090-6DFA-6016-2C8205438B0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3312021"/>
                  </p:ext>
                </p:extLst>
              </p:nvPr>
            </p:nvGraphicFramePr>
            <p:xfrm>
              <a:off x="7401029" y="6139435"/>
              <a:ext cx="6140450" cy="809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3" name="Equation" r:id="rId17" imgW="1930320" imgH="253800" progId="Equation.DSMT4">
                      <p:embed/>
                    </p:oleObj>
                  </mc:Choice>
                  <mc:Fallback>
                    <p:oleObj name="Equation" r:id="rId17" imgW="1930320" imgH="253800" progId="Equation.DSMT4">
                      <p:embed/>
                      <p:pic>
                        <p:nvPicPr>
                          <p:cNvPr id="14" name="Object 13">
                            <a:extLst>
                              <a:ext uri="{FF2B5EF4-FFF2-40B4-BE49-F238E27FC236}">
                                <a16:creationId xmlns:a16="http://schemas.microsoft.com/office/drawing/2014/main" xmlns="" id="{81BD5B56-690D-C796-86CA-AF5AB2CD8CB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7401029" y="6139435"/>
                            <a:ext cx="6140450" cy="8096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>
                <a:extLst>
                  <a:ext uri="{FF2B5EF4-FFF2-40B4-BE49-F238E27FC236}">
                    <a16:creationId xmlns:a16="http://schemas.microsoft.com/office/drawing/2014/main" xmlns="" id="{8C86E389-8104-46F2-E8AB-F897FD6A01E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21674821"/>
                  </p:ext>
                </p:extLst>
              </p:nvPr>
            </p:nvGraphicFramePr>
            <p:xfrm>
              <a:off x="12712700" y="6835168"/>
              <a:ext cx="5575300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4" name="Equation" r:id="rId19" imgW="1752480" imgH="203040" progId="Equation.DSMT4">
                      <p:embed/>
                    </p:oleObj>
                  </mc:Choice>
                  <mc:Fallback>
                    <p:oleObj name="Equation" r:id="rId19" imgW="1752480" imgH="203040" progId="Equation.DSMT4">
                      <p:embed/>
                      <p:pic>
                        <p:nvPicPr>
                          <p:cNvPr id="15" name="Object 14">
                            <a:extLst>
                              <a:ext uri="{FF2B5EF4-FFF2-40B4-BE49-F238E27FC236}">
                                <a16:creationId xmlns:a16="http://schemas.microsoft.com/office/drawing/2014/main" xmlns="" id="{7B2E9BCF-5090-6DFA-6016-2C8205438B0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2712700" y="6835168"/>
                            <a:ext cx="5575300" cy="647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>
                <a:extLst>
                  <a:ext uri="{FF2B5EF4-FFF2-40B4-BE49-F238E27FC236}">
                    <a16:creationId xmlns:a16="http://schemas.microsoft.com/office/drawing/2014/main" xmlns="" id="{4BC44226-D320-1C43-2A43-064AFAF3877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51580895"/>
                  </p:ext>
                </p:extLst>
              </p:nvPr>
            </p:nvGraphicFramePr>
            <p:xfrm>
              <a:off x="6411913" y="6800746"/>
              <a:ext cx="1817687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5" name="Equation" r:id="rId21" imgW="571320" imgH="203040" progId="Equation.DSMT4">
                      <p:embed/>
                    </p:oleObj>
                  </mc:Choice>
                  <mc:Fallback>
                    <p:oleObj name="Equation" r:id="rId21" imgW="571320" imgH="203040" progId="Equation.DSMT4">
                      <p:embed/>
                      <p:pic>
                        <p:nvPicPr>
                          <p:cNvPr id="16" name="Object 15">
                            <a:extLst>
                              <a:ext uri="{FF2B5EF4-FFF2-40B4-BE49-F238E27FC236}">
                                <a16:creationId xmlns:a16="http://schemas.microsoft.com/office/drawing/2014/main" xmlns="" id="{8C86E389-8104-46F2-E8AB-F897FD6A01E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6411913" y="6800746"/>
                            <a:ext cx="1817687" cy="647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1">
                <a:extLst>
                  <a:ext uri="{FF2B5EF4-FFF2-40B4-BE49-F238E27FC236}">
                    <a16:creationId xmlns:a16="http://schemas.microsoft.com/office/drawing/2014/main" xmlns="" id="{F50149E7-1D8B-4F19-80C7-855C481438E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13789968"/>
                  </p:ext>
                </p:extLst>
              </p:nvPr>
            </p:nvGraphicFramePr>
            <p:xfrm>
              <a:off x="8662988" y="7488088"/>
              <a:ext cx="4200525" cy="728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6" name="Equation" r:id="rId23" imgW="1320480" imgH="228600" progId="Equation.DSMT4">
                      <p:embed/>
                    </p:oleObj>
                  </mc:Choice>
                  <mc:Fallback>
                    <p:oleObj name="Equation" r:id="rId23" imgW="1320480" imgH="228600" progId="Equation.DSMT4">
                      <p:embed/>
                      <p:pic>
                        <p:nvPicPr>
                          <p:cNvPr id="16" name="Object 15">
                            <a:extLst>
                              <a:ext uri="{FF2B5EF4-FFF2-40B4-BE49-F238E27FC236}">
                                <a16:creationId xmlns:a16="http://schemas.microsoft.com/office/drawing/2014/main" xmlns="" id="{8C86E389-8104-46F2-E8AB-F897FD6A01E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4"/>
                          <a:stretch>
                            <a:fillRect/>
                          </a:stretch>
                        </p:blipFill>
                        <p:spPr>
                          <a:xfrm>
                            <a:off x="8662988" y="7488088"/>
                            <a:ext cx="4200525" cy="7286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2">
                <a:extLst>
                  <a:ext uri="{FF2B5EF4-FFF2-40B4-BE49-F238E27FC236}">
                    <a16:creationId xmlns:a16="http://schemas.microsoft.com/office/drawing/2014/main" xmlns="" id="{F30F8B08-7FCF-2B75-3F67-A91D149122B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3441024"/>
                  </p:ext>
                </p:extLst>
              </p:nvPr>
            </p:nvGraphicFramePr>
            <p:xfrm>
              <a:off x="7638990" y="8193310"/>
              <a:ext cx="3030537" cy="7286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7" name="Equation" r:id="rId25" imgW="952200" imgH="228600" progId="Equation.DSMT4">
                      <p:embed/>
                    </p:oleObj>
                  </mc:Choice>
                  <mc:Fallback>
                    <p:oleObj name="Equation" r:id="rId25" imgW="952200" imgH="228600" progId="Equation.DSMT4">
                      <p:embed/>
                      <p:pic>
                        <p:nvPicPr>
                          <p:cNvPr id="22" name="Object 21">
                            <a:extLst>
                              <a:ext uri="{FF2B5EF4-FFF2-40B4-BE49-F238E27FC236}">
                                <a16:creationId xmlns:a16="http://schemas.microsoft.com/office/drawing/2014/main" xmlns="" id="{F50149E7-1D8B-4F19-80C7-855C481438E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7638990" y="8193310"/>
                            <a:ext cx="3030537" cy="7286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28" name="Picture 27">
            <a:extLst>
              <a:ext uri="{FF2B5EF4-FFF2-40B4-BE49-F238E27FC236}">
                <a16:creationId xmlns:a16="http://schemas.microsoft.com/office/drawing/2014/main" xmlns="" id="{4A4D46AD-A0FA-3B05-640A-B4A2A652F0AF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60176" y="7852419"/>
            <a:ext cx="1992512" cy="2311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55788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596" y="0"/>
            <a:ext cx="17487904" cy="800100"/>
          </a:xfrm>
          <a:prstGeom prst="rect">
            <a:avLst/>
          </a:prstGeom>
          <a:solidFill>
            <a:srgbClr val="3399FF"/>
          </a:solidFill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PHƯƠNG TRÌNH BẬC HAI MỘT Ẩ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478A545E-7CED-D292-84B9-A7D2BFFEDD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900074"/>
              </p:ext>
            </p:extLst>
          </p:nvPr>
        </p:nvGraphicFramePr>
        <p:xfrm>
          <a:off x="9072563" y="5067300"/>
          <a:ext cx="14287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42787" imgH="152156" progId="Equation.DSMT4">
                  <p:embed/>
                </p:oleObj>
              </mc:Choice>
              <mc:Fallback>
                <p:oleObj name="Equation" r:id="rId3" imgW="142787" imgH="1521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72563" y="5067300"/>
                        <a:ext cx="142875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53C8B8F9-20E0-CBDB-F858-75F5E73A2B46}"/>
              </a:ext>
            </a:extLst>
          </p:cNvPr>
          <p:cNvGrpSpPr/>
          <p:nvPr/>
        </p:nvGrpSpPr>
        <p:grpSpPr>
          <a:xfrm>
            <a:off x="23850" y="842799"/>
            <a:ext cx="17716499" cy="2677656"/>
            <a:chOff x="127438" y="9270470"/>
            <a:chExt cx="17716499" cy="2677656"/>
          </a:xfrm>
        </p:grpSpPr>
        <p:sp>
          <p:nvSpPr>
            <p:cNvPr id="3074" name="Text Box 2"/>
            <p:cNvSpPr txBox="1">
              <a:spLocks noChangeArrowheads="1"/>
            </p:cNvSpPr>
            <p:nvPr/>
          </p:nvSpPr>
          <p:spPr bwMode="auto">
            <a:xfrm>
              <a:off x="127438" y="9270470"/>
              <a:ext cx="17716499" cy="26776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ctr">
                <a:spcBef>
                  <a:spcPct val="50000"/>
                </a:spcBef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algn="ctr">
                <a:spcBef>
                  <a:spcPct val="50000"/>
                </a:spcBef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algn="ctr">
                <a:spcBef>
                  <a:spcPct val="50000"/>
                </a:spcBef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algn="ctr">
                <a:spcBef>
                  <a:spcPct val="50000"/>
                </a:spcBef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algn="ctr">
                <a:spcBef>
                  <a:spcPct val="50000"/>
                </a:spcBef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b="1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r>
                <a:rPr lang="en-US" sz="4200" u="sng" dirty="0"/>
                <a:t>Bài 3</a:t>
              </a:r>
              <a:r>
                <a:rPr lang="en-US" sz="4200" dirty="0"/>
                <a:t>: </a:t>
              </a:r>
              <a:r>
                <a:rPr lang="en-US" sz="4200" dirty="0" err="1"/>
                <a:t>Một</a:t>
              </a:r>
              <a:r>
                <a:rPr lang="en-US" sz="4200" dirty="0"/>
                <a:t> </a:t>
              </a:r>
              <a:r>
                <a:rPr lang="en-US" sz="4200" dirty="0" err="1"/>
                <a:t>công</a:t>
              </a:r>
              <a:r>
                <a:rPr lang="en-US" sz="4200" dirty="0"/>
                <a:t> ty </a:t>
              </a:r>
              <a:r>
                <a:rPr lang="en-US" sz="4200" dirty="0" err="1"/>
                <a:t>vận</a:t>
              </a:r>
              <a:r>
                <a:rPr lang="en-US" sz="4200" dirty="0"/>
                <a:t> </a:t>
              </a:r>
              <a:r>
                <a:rPr lang="en-US" sz="4200" dirty="0" err="1"/>
                <a:t>tải</a:t>
              </a:r>
              <a:r>
                <a:rPr lang="en-US" sz="4200" dirty="0"/>
                <a:t> </a:t>
              </a:r>
              <a:r>
                <a:rPr lang="en-US" sz="4200" dirty="0" err="1"/>
                <a:t>điều</a:t>
              </a:r>
              <a:r>
                <a:rPr lang="en-US" sz="4200" dirty="0"/>
                <a:t> </a:t>
              </a:r>
              <a:r>
                <a:rPr lang="en-US" sz="4200" dirty="0" err="1"/>
                <a:t>một</a:t>
              </a:r>
              <a:r>
                <a:rPr lang="en-US" sz="4200" dirty="0"/>
                <a:t> số </a:t>
              </a:r>
              <a:r>
                <a:rPr lang="en-US" sz="4200" dirty="0" err="1"/>
                <a:t>xe</a:t>
              </a:r>
              <a:r>
                <a:rPr lang="en-US" sz="4200" dirty="0"/>
                <a:t> </a:t>
              </a:r>
              <a:r>
                <a:rPr lang="en-US" sz="4200" dirty="0" err="1"/>
                <a:t>tải</a:t>
              </a:r>
              <a:r>
                <a:rPr lang="en-US" sz="4200" dirty="0"/>
                <a:t> </a:t>
              </a:r>
              <a:r>
                <a:rPr lang="en-US" sz="4200" dirty="0" err="1"/>
                <a:t>chở</a:t>
              </a:r>
              <a:r>
                <a:rPr lang="en-US" sz="4200" dirty="0"/>
                <a:t>      </a:t>
              </a:r>
              <a:r>
                <a:rPr lang="en-US" sz="4200" dirty="0" err="1"/>
                <a:t>tấn</a:t>
              </a:r>
              <a:r>
                <a:rPr lang="en-US" sz="4200" dirty="0"/>
                <a:t> </a:t>
              </a:r>
              <a:r>
                <a:rPr lang="en-US" sz="4200" dirty="0" err="1"/>
                <a:t>hàng</a:t>
              </a:r>
              <a:r>
                <a:rPr lang="en-US" sz="4200" dirty="0"/>
                <a:t>. Khi </a:t>
              </a:r>
              <a:r>
                <a:rPr lang="en-US" sz="4200" dirty="0" err="1"/>
                <a:t>đến</a:t>
              </a:r>
              <a:r>
                <a:rPr lang="en-US" sz="4200" dirty="0"/>
                <a:t> </a:t>
              </a:r>
              <a:r>
                <a:rPr lang="en-US" sz="4200" dirty="0" err="1"/>
                <a:t>kho</a:t>
              </a:r>
              <a:r>
                <a:rPr lang="en-US" sz="4200" dirty="0"/>
                <a:t> </a:t>
              </a:r>
              <a:r>
                <a:rPr lang="en-US" sz="4200" dirty="0" err="1"/>
                <a:t>hàng</a:t>
              </a:r>
              <a:r>
                <a:rPr lang="en-US" sz="4200" dirty="0"/>
                <a:t> </a:t>
              </a:r>
              <a:r>
                <a:rPr lang="en-US" sz="4200" dirty="0" err="1"/>
                <a:t>thì</a:t>
              </a:r>
              <a:r>
                <a:rPr lang="en-US" sz="4200" dirty="0"/>
                <a:t> </a:t>
              </a:r>
              <a:r>
                <a:rPr lang="en-US" sz="4200" dirty="0" err="1"/>
                <a:t>có</a:t>
              </a:r>
              <a:r>
                <a:rPr lang="en-US" sz="4200" dirty="0"/>
                <a:t>      </a:t>
              </a:r>
              <a:r>
                <a:rPr lang="en-US" sz="4200" dirty="0" err="1"/>
                <a:t>xe</a:t>
              </a:r>
              <a:r>
                <a:rPr lang="en-US" sz="4200" dirty="0"/>
                <a:t> </a:t>
              </a:r>
              <a:r>
                <a:rPr lang="en-US" sz="4200" dirty="0" err="1"/>
                <a:t>bị</a:t>
              </a:r>
              <a:r>
                <a:rPr lang="en-US" sz="4200" dirty="0"/>
                <a:t> </a:t>
              </a:r>
              <a:r>
                <a:rPr lang="en-US" sz="4200" dirty="0" err="1"/>
                <a:t>hỏng</a:t>
              </a:r>
              <a:r>
                <a:rPr lang="en-US" sz="4200" dirty="0"/>
                <a:t> </a:t>
              </a:r>
              <a:r>
                <a:rPr lang="en-US" sz="4200" dirty="0" err="1"/>
                <a:t>nên</a:t>
              </a:r>
              <a:r>
                <a:rPr lang="en-US" sz="4200" dirty="0"/>
                <a:t> </a:t>
              </a:r>
              <a:r>
                <a:rPr lang="en-US" sz="4200" dirty="0" err="1"/>
                <a:t>để</a:t>
              </a:r>
              <a:r>
                <a:rPr lang="en-US" sz="4200" dirty="0"/>
                <a:t> </a:t>
              </a:r>
              <a:r>
                <a:rPr lang="en-US" sz="4200" dirty="0" err="1"/>
                <a:t>chở</a:t>
              </a:r>
              <a:r>
                <a:rPr lang="en-US" sz="4200" dirty="0"/>
                <a:t> số </a:t>
              </a:r>
              <a:r>
                <a:rPr lang="en-US" sz="4200" dirty="0" err="1"/>
                <a:t>hàng</a:t>
              </a:r>
              <a:r>
                <a:rPr lang="en-US" sz="4200" dirty="0"/>
                <a:t> </a:t>
              </a:r>
              <a:r>
                <a:rPr lang="en-US" sz="4200" dirty="0" err="1"/>
                <a:t>thì</a:t>
              </a:r>
              <a:r>
                <a:rPr lang="en-US" sz="4200" dirty="0"/>
                <a:t> </a:t>
              </a:r>
              <a:r>
                <a:rPr lang="en-US" sz="4200" dirty="0" err="1"/>
                <a:t>mỗi</a:t>
              </a:r>
              <a:r>
                <a:rPr lang="en-US" sz="4200" dirty="0"/>
                <a:t> </a:t>
              </a:r>
              <a:r>
                <a:rPr lang="en-US" sz="4200" dirty="0" err="1"/>
                <a:t>xe</a:t>
              </a:r>
              <a:r>
                <a:rPr lang="en-US" sz="4200" dirty="0"/>
                <a:t> </a:t>
              </a:r>
              <a:r>
                <a:rPr lang="en-US" sz="4200" dirty="0" err="1"/>
                <a:t>còn</a:t>
              </a:r>
              <a:r>
                <a:rPr lang="en-US" sz="4200" dirty="0"/>
                <a:t> </a:t>
              </a:r>
              <a:r>
                <a:rPr lang="en-US" sz="4200" dirty="0" err="1"/>
                <a:t>lại</a:t>
              </a:r>
              <a:r>
                <a:rPr lang="en-US" sz="4200" dirty="0"/>
                <a:t> </a:t>
              </a:r>
              <a:r>
                <a:rPr lang="en-US" sz="4200" dirty="0" err="1"/>
                <a:t>phải</a:t>
              </a:r>
              <a:r>
                <a:rPr lang="en-US" sz="4200" dirty="0"/>
                <a:t> </a:t>
              </a:r>
              <a:r>
                <a:rPr lang="en-US" sz="4200" dirty="0" err="1"/>
                <a:t>chở</a:t>
              </a:r>
              <a:r>
                <a:rPr lang="en-US" sz="4200" dirty="0"/>
                <a:t> </a:t>
              </a:r>
              <a:r>
                <a:rPr lang="en-US" sz="4200" dirty="0" err="1"/>
                <a:t>thêm</a:t>
              </a:r>
              <a:r>
                <a:rPr lang="en-US" sz="4200" dirty="0"/>
                <a:t>        </a:t>
              </a:r>
              <a:r>
                <a:rPr lang="en-US" sz="4200" dirty="0">
                  <a:solidFill>
                    <a:schemeClr val="bg1"/>
                  </a:solidFill>
                </a:rPr>
                <a:t>…….</a:t>
              </a:r>
              <a:r>
                <a:rPr lang="en-US" sz="4200" dirty="0" err="1"/>
                <a:t>tấn</a:t>
              </a:r>
              <a:r>
                <a:rPr lang="en-US" sz="4200" dirty="0"/>
                <a:t> so </a:t>
              </a:r>
              <a:r>
                <a:rPr lang="en-US" sz="4200" dirty="0" err="1"/>
                <a:t>với</a:t>
              </a:r>
              <a:r>
                <a:rPr lang="en-US" sz="4200" dirty="0"/>
                <a:t> </a:t>
              </a:r>
              <a:r>
                <a:rPr lang="en-US" sz="4200" dirty="0" err="1"/>
                <a:t>dự</a:t>
              </a:r>
              <a:r>
                <a:rPr lang="en-US" sz="4200" dirty="0"/>
                <a:t> </a:t>
              </a:r>
              <a:r>
                <a:rPr lang="en-US" sz="4200" dirty="0" err="1"/>
                <a:t>định</a:t>
              </a:r>
              <a:r>
                <a:rPr lang="en-US" sz="4200" dirty="0"/>
                <a:t> ban </a:t>
              </a:r>
              <a:r>
                <a:rPr lang="en-US" sz="4200" dirty="0" err="1"/>
                <a:t>đầu</a:t>
              </a:r>
              <a:r>
                <a:rPr lang="en-US" sz="4200" dirty="0"/>
                <a:t>. </a:t>
              </a:r>
              <a:r>
                <a:rPr lang="en-US" sz="4200" dirty="0" err="1"/>
                <a:t>Hỏi</a:t>
              </a:r>
              <a:r>
                <a:rPr lang="en-US" sz="4200" dirty="0"/>
                <a:t> số </a:t>
              </a:r>
              <a:r>
                <a:rPr lang="en-US" sz="4200" dirty="0" err="1"/>
                <a:t>xe</a:t>
              </a:r>
              <a:r>
                <a:rPr lang="en-US" sz="4200" dirty="0"/>
                <a:t> </a:t>
              </a:r>
              <a:r>
                <a:rPr lang="en-US" sz="4200" dirty="0" err="1"/>
                <a:t>được</a:t>
              </a:r>
              <a:r>
                <a:rPr lang="en-US" sz="4200" dirty="0"/>
                <a:t> </a:t>
              </a:r>
              <a:r>
                <a:rPr lang="en-US" sz="4200" dirty="0" err="1"/>
                <a:t>điều</a:t>
              </a:r>
              <a:r>
                <a:rPr lang="en-US" sz="4200" dirty="0"/>
                <a:t> </a:t>
              </a:r>
              <a:r>
                <a:rPr lang="en-US" sz="4200" dirty="0" err="1"/>
                <a:t>đến</a:t>
              </a:r>
              <a:r>
                <a:rPr lang="en-US" sz="4200" dirty="0"/>
                <a:t> </a:t>
              </a:r>
              <a:r>
                <a:rPr lang="en-US" sz="4200" dirty="0" err="1"/>
                <a:t>chở</a:t>
              </a:r>
              <a:r>
                <a:rPr lang="en-US" sz="4200" dirty="0"/>
                <a:t> </a:t>
              </a:r>
              <a:r>
                <a:rPr lang="en-US" sz="4200" dirty="0" err="1"/>
                <a:t>hàng</a:t>
              </a:r>
              <a:r>
                <a:rPr lang="en-US" sz="4200" dirty="0"/>
                <a:t> là bao </a:t>
              </a:r>
              <a:r>
                <a:rPr lang="en-US" sz="4200" dirty="0" err="1"/>
                <a:t>nhiêu</a:t>
              </a:r>
              <a:r>
                <a:rPr lang="en-US" sz="4200" dirty="0"/>
                <a:t>? </a:t>
              </a:r>
              <a:r>
                <a:rPr lang="en-US" sz="4200" dirty="0" err="1"/>
                <a:t>Biết</a:t>
              </a:r>
              <a:r>
                <a:rPr lang="en-US" sz="4200" dirty="0"/>
                <a:t> </a:t>
              </a:r>
              <a:r>
                <a:rPr lang="en-US" sz="4200" dirty="0" err="1"/>
                <a:t>rằng</a:t>
              </a:r>
              <a:r>
                <a:rPr lang="en-US" sz="4200" dirty="0"/>
                <a:t> </a:t>
              </a:r>
              <a:r>
                <a:rPr lang="en-US" sz="4200" dirty="0" err="1"/>
                <a:t>khối</a:t>
              </a:r>
              <a:r>
                <a:rPr lang="en-US" sz="4200" dirty="0"/>
                <a:t> </a:t>
              </a:r>
              <a:r>
                <a:rPr lang="en-US" sz="4200" dirty="0" err="1"/>
                <a:t>lượng</a:t>
              </a:r>
              <a:r>
                <a:rPr lang="en-US" sz="4200" dirty="0"/>
                <a:t> </a:t>
              </a:r>
              <a:r>
                <a:rPr lang="en-US" sz="4200" dirty="0" err="1"/>
                <a:t>hàng</a:t>
              </a:r>
              <a:r>
                <a:rPr lang="en-US" sz="4200" dirty="0"/>
                <a:t> </a:t>
              </a:r>
              <a:r>
                <a:rPr lang="en-US" sz="4200" dirty="0" err="1"/>
                <a:t>chở</a:t>
              </a:r>
              <a:r>
                <a:rPr lang="en-US" sz="4200" dirty="0"/>
                <a:t> ở </a:t>
              </a:r>
              <a:r>
                <a:rPr lang="en-US" sz="4200" dirty="0" err="1"/>
                <a:t>mỗi</a:t>
              </a:r>
              <a:r>
                <a:rPr lang="en-US" sz="4200" dirty="0"/>
                <a:t> </a:t>
              </a:r>
              <a:r>
                <a:rPr lang="en-US" sz="4200" dirty="0" err="1"/>
                <a:t>xe</a:t>
              </a:r>
              <a:r>
                <a:rPr lang="en-US" sz="4200" dirty="0"/>
                <a:t> là </a:t>
              </a:r>
              <a:r>
                <a:rPr lang="en-US" sz="4200" dirty="0" err="1"/>
                <a:t>như</a:t>
              </a:r>
              <a:r>
                <a:rPr lang="en-US" sz="4200" dirty="0"/>
                <a:t> </a:t>
              </a:r>
              <a:r>
                <a:rPr lang="en-US" sz="4200" dirty="0" err="1"/>
                <a:t>nhau</a:t>
              </a:r>
              <a:r>
                <a:rPr lang="en-US" sz="4200" dirty="0"/>
                <a:t>.</a:t>
              </a:r>
              <a:endParaRPr lang="vi-VN" sz="4200" dirty="0"/>
            </a:p>
          </p:txBody>
        </p: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xmlns="" id="{A72E3D8C-2C3E-A67B-F2FD-C80FA9A1DF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7368878"/>
                </p:ext>
              </p:extLst>
            </p:nvPr>
          </p:nvGraphicFramePr>
          <p:xfrm>
            <a:off x="11564938" y="9270470"/>
            <a:ext cx="703262" cy="735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Equation" r:id="rId5" imgW="203040" imgH="177480" progId="Equation.DSMT4">
                    <p:embed/>
                  </p:oleObj>
                </mc:Choice>
                <mc:Fallback>
                  <p:oleObj name="Equation" r:id="rId5" imgW="2030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564938" y="9270470"/>
                          <a:ext cx="703262" cy="7352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xmlns="" id="{FA4B57AE-D70A-CD3E-648A-1D6055BA09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9589699"/>
                </p:ext>
              </p:extLst>
            </p:nvPr>
          </p:nvGraphicFramePr>
          <p:xfrm>
            <a:off x="2895600" y="9969816"/>
            <a:ext cx="439737" cy="5838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Equation" r:id="rId7" imgW="126720" imgH="164880" progId="Equation.DSMT4">
                    <p:embed/>
                  </p:oleObj>
                </mc:Choice>
                <mc:Fallback>
                  <p:oleObj name="Equation" r:id="rId7" imgW="126720" imgH="16488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xmlns="" id="{A72E3D8C-2C3E-A67B-F2FD-C80FA9A1DF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95600" y="9969816"/>
                          <a:ext cx="439737" cy="5838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xmlns="" id="{E941BCF6-CA31-7854-344E-72CCF2752F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9307917"/>
                </p:ext>
              </p:extLst>
            </p:nvPr>
          </p:nvGraphicFramePr>
          <p:xfrm>
            <a:off x="833726" y="10553700"/>
            <a:ext cx="879475" cy="839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9" imgW="253800" imgH="203040" progId="Equation.DSMT4">
                    <p:embed/>
                  </p:oleObj>
                </mc:Choice>
                <mc:Fallback>
                  <p:oleObj name="Equation" r:id="rId9" imgW="253800" imgH="20304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xmlns="" id="{A72E3D8C-2C3E-A67B-F2FD-C80FA9A1DF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33726" y="10553700"/>
                          <a:ext cx="879475" cy="8397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xmlns="" id="{EA6E3556-927E-59D7-4F17-0A9F2AACFEF7}"/>
              </a:ext>
            </a:extLst>
          </p:cNvPr>
          <p:cNvGrpSpPr/>
          <p:nvPr/>
        </p:nvGrpSpPr>
        <p:grpSpPr>
          <a:xfrm>
            <a:off x="500062" y="3563154"/>
            <a:ext cx="17145001" cy="6863417"/>
            <a:chOff x="500062" y="3563154"/>
            <a:chExt cx="17145001" cy="6863417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xmlns="" id="{C90E2B3B-71A8-2532-C58C-92A0C0B26313}"/>
                </a:ext>
              </a:extLst>
            </p:cNvPr>
            <p:cNvGrpSpPr/>
            <p:nvPr/>
          </p:nvGrpSpPr>
          <p:grpSpPr>
            <a:xfrm>
              <a:off x="500062" y="3563154"/>
              <a:ext cx="17145001" cy="6863417"/>
              <a:chOff x="779476" y="4127385"/>
              <a:chExt cx="17145001" cy="6863417"/>
            </a:xfrm>
          </p:grpSpPr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45D699EF-1A1A-4501-21C4-CF1144730ED6}"/>
                  </a:ext>
                </a:extLst>
              </p:cNvPr>
              <p:cNvSpPr txBox="1"/>
              <p:nvPr/>
            </p:nvSpPr>
            <p:spPr>
              <a:xfrm>
                <a:off x="779476" y="4127385"/>
                <a:ext cx="17145001" cy="68634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số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ở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àng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endParaRPr lang="en-US" sz="4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ế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ở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</a:p>
              <a:p>
                <a:endParaRPr lang="en-US" sz="4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àng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ở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</a:p>
              <a:p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ở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</a:p>
              <a:p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ú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ở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ều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ơn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,5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n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i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= 20 (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x = -18 (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ố </a:t>
                </a:r>
                <a:r>
                  <a:rPr lang="en-US" sz="4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ở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20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e</a:t>
                </a:r>
                <a:endParaRPr lang="en-US" sz="4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xmlns="" id="{4ACCD2BA-39FD-066A-B65F-9994AF2AB91D}"/>
                  </a:ext>
                </a:extLst>
              </p:cNvPr>
              <p:cNvGrpSpPr/>
              <p:nvPr/>
            </p:nvGrpSpPr>
            <p:grpSpPr>
              <a:xfrm>
                <a:off x="1710571" y="4127385"/>
                <a:ext cx="8904342" cy="3977988"/>
                <a:chOff x="1710571" y="4127385"/>
                <a:chExt cx="8904342" cy="3977988"/>
              </a:xfrm>
            </p:grpSpPr>
            <p:graphicFrame>
              <p:nvGraphicFramePr>
                <p:cNvPr id="12" name="Object 11">
                  <a:extLst>
                    <a:ext uri="{FF2B5EF4-FFF2-40B4-BE49-F238E27FC236}">
                      <a16:creationId xmlns:a16="http://schemas.microsoft.com/office/drawing/2014/main" xmlns="" id="{17804499-3E7C-1F2D-4E22-CBD6AC78A41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54461012"/>
                    </p:ext>
                  </p:extLst>
                </p:nvPr>
              </p:nvGraphicFramePr>
              <p:xfrm>
                <a:off x="1710571" y="4127385"/>
                <a:ext cx="954825" cy="8509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74" name="Equation" r:id="rId11" imgW="406080" imgH="253800" progId="Equation.DSMT4">
                        <p:embed/>
                      </p:oleObj>
                    </mc:Choice>
                    <mc:Fallback>
                      <p:oleObj name="Equation" r:id="rId11" imgW="40608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10571" y="4127385"/>
                              <a:ext cx="954825" cy="850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Object 12">
                  <a:extLst>
                    <a:ext uri="{FF2B5EF4-FFF2-40B4-BE49-F238E27FC236}">
                      <a16:creationId xmlns:a16="http://schemas.microsoft.com/office/drawing/2014/main" xmlns="" id="{75024AD9-3587-FC27-078D-01263B497BA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88028641"/>
                    </p:ext>
                  </p:extLst>
                </p:nvPr>
              </p:nvGraphicFramePr>
              <p:xfrm>
                <a:off x="9316970" y="4141180"/>
                <a:ext cx="1297943" cy="8233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75" name="Equation" r:id="rId13" imgW="457200" imgH="203040" progId="Equation.DSMT4">
                        <p:embed/>
                      </p:oleObj>
                    </mc:Choice>
                    <mc:Fallback>
                      <p:oleObj name="Equation" r:id="rId13" imgW="457200" imgH="203040" progId="Equation.DSMT4">
                        <p:embed/>
                        <p:pic>
                          <p:nvPicPr>
                            <p:cNvPr id="12" name="Object 11">
                              <a:extLst>
                                <a:ext uri="{FF2B5EF4-FFF2-40B4-BE49-F238E27FC236}">
                                  <a16:creationId xmlns:a16="http://schemas.microsoft.com/office/drawing/2014/main" xmlns="" id="{17804499-3E7C-1F2D-4E22-CBD6AC78A41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316970" y="4141180"/>
                              <a:ext cx="1297943" cy="82331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" name="Object 13">
                  <a:extLst>
                    <a:ext uri="{FF2B5EF4-FFF2-40B4-BE49-F238E27FC236}">
                      <a16:creationId xmlns:a16="http://schemas.microsoft.com/office/drawing/2014/main" xmlns="" id="{178F49E0-B058-369D-342D-5E78A02B0F2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8734413"/>
                    </p:ext>
                  </p:extLst>
                </p:nvPr>
              </p:nvGraphicFramePr>
              <p:xfrm>
                <a:off x="6128846" y="4792829"/>
                <a:ext cx="1782138" cy="7013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76" name="Equation" r:id="rId15" imgW="736560" imgH="203040" progId="Equation.DSMT4">
                        <p:embed/>
                      </p:oleObj>
                    </mc:Choice>
                    <mc:Fallback>
                      <p:oleObj name="Equation" r:id="rId15" imgW="736560" imgH="203040" progId="Equation.DSMT4">
                        <p:embed/>
                        <p:pic>
                          <p:nvPicPr>
                            <p:cNvPr id="13" name="Object 12">
                              <a:extLst>
                                <a:ext uri="{FF2B5EF4-FFF2-40B4-BE49-F238E27FC236}">
                                  <a16:creationId xmlns:a16="http://schemas.microsoft.com/office/drawing/2014/main" xmlns="" id="{75024AD9-3587-FC27-078D-01263B497BA7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28846" y="4792829"/>
                              <a:ext cx="1782138" cy="70134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" name="Object 14">
                  <a:extLst>
                    <a:ext uri="{FF2B5EF4-FFF2-40B4-BE49-F238E27FC236}">
                      <a16:creationId xmlns:a16="http://schemas.microsoft.com/office/drawing/2014/main" xmlns="" id="{93B097EA-A9E8-67C5-826C-74A86CCCAB4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69238394"/>
                    </p:ext>
                  </p:extLst>
                </p:nvPr>
              </p:nvGraphicFramePr>
              <p:xfrm>
                <a:off x="8204868" y="5538086"/>
                <a:ext cx="540247" cy="14054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77" name="Equation" r:id="rId17" imgW="215640" imgH="393480" progId="Equation.DSMT4">
                        <p:embed/>
                      </p:oleObj>
                    </mc:Choice>
                    <mc:Fallback>
                      <p:oleObj name="Equation" r:id="rId17" imgW="215640" imgH="393480" progId="Equation.DSMT4">
                        <p:embed/>
                        <p:pic>
                          <p:nvPicPr>
                            <p:cNvPr id="14" name="Object 13">
                              <a:extLst>
                                <a:ext uri="{FF2B5EF4-FFF2-40B4-BE49-F238E27FC236}">
                                  <a16:creationId xmlns:a16="http://schemas.microsoft.com/office/drawing/2014/main" xmlns="" id="{178F49E0-B058-369D-342D-5E78A02B0F28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204868" y="5538086"/>
                              <a:ext cx="540247" cy="140545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" name="Object 15">
                  <a:extLst>
                    <a:ext uri="{FF2B5EF4-FFF2-40B4-BE49-F238E27FC236}">
                      <a16:creationId xmlns:a16="http://schemas.microsoft.com/office/drawing/2014/main" xmlns="" id="{817A019E-8331-FE42-8BF8-69E047E51C5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93502287"/>
                    </p:ext>
                  </p:extLst>
                </p:nvPr>
              </p:nvGraphicFramePr>
              <p:xfrm>
                <a:off x="8067882" y="6817744"/>
                <a:ext cx="814218" cy="12876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178" name="Equation" r:id="rId19" imgW="355320" imgH="393480" progId="Equation.DSMT4">
                        <p:embed/>
                      </p:oleObj>
                    </mc:Choice>
                    <mc:Fallback>
                      <p:oleObj name="Equation" r:id="rId19" imgW="355320" imgH="393480" progId="Equation.DSMT4">
                        <p:embed/>
                        <p:pic>
                          <p:nvPicPr>
                            <p:cNvPr id="15" name="Object 14">
                              <a:extLst>
                                <a:ext uri="{FF2B5EF4-FFF2-40B4-BE49-F238E27FC236}">
                                  <a16:creationId xmlns:a16="http://schemas.microsoft.com/office/drawing/2014/main" xmlns="" id="{93B097EA-A9E8-67C5-826C-74A86CCCAB46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067882" y="6817744"/>
                              <a:ext cx="814218" cy="128762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xmlns="" id="{F3C6CDDD-3D25-CB2D-4FEB-DF79ADC6EE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2242794"/>
                </p:ext>
              </p:extLst>
            </p:nvPr>
          </p:nvGraphicFramePr>
          <p:xfrm>
            <a:off x="3809999" y="7886700"/>
            <a:ext cx="3342968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" name="Equation" r:id="rId21" imgW="1015920" imgH="393480" progId="Equation.DSMT4">
                    <p:embed/>
                  </p:oleObj>
                </mc:Choice>
                <mc:Fallback>
                  <p:oleObj name="Equation" r:id="rId21" imgW="10159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809999" y="7886700"/>
                          <a:ext cx="3342968" cy="1295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CC3E3D0A-5831-4B88-C3A8-F95741CDADBE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95488" y="7886700"/>
            <a:ext cx="1992512" cy="2311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8697805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3DD8241-F6BD-0259-33AE-DDD7D8FC4D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0" cy="10295466"/>
          </a:xfrm>
          <a:prstGeom prst="rect">
            <a:avLst/>
          </a:prstGeom>
        </p:spPr>
      </p:pic>
      <p:grpSp>
        <p:nvGrpSpPr>
          <p:cNvPr id="31" name="组合 14">
            <a:extLst>
              <a:ext uri="{FF2B5EF4-FFF2-40B4-BE49-F238E27FC236}">
                <a16:creationId xmlns:a16="http://schemas.microsoft.com/office/drawing/2014/main" xmlns="" id="{B892DF70-9CC5-A08C-C064-9DDDDF1DF406}"/>
              </a:ext>
            </a:extLst>
          </p:cNvPr>
          <p:cNvGrpSpPr/>
          <p:nvPr/>
        </p:nvGrpSpPr>
        <p:grpSpPr>
          <a:xfrm>
            <a:off x="11939602" y="320051"/>
            <a:ext cx="3172499" cy="2585311"/>
            <a:chOff x="3910879" y="2268230"/>
            <a:chExt cx="1586249" cy="1292655"/>
          </a:xfrm>
        </p:grpSpPr>
        <p:sp>
          <p:nvSpPr>
            <p:cNvPr id="32" name="AutoShape 17">
              <a:extLst>
                <a:ext uri="{FF2B5EF4-FFF2-40B4-BE49-F238E27FC236}">
                  <a16:creationId xmlns:a16="http://schemas.microsoft.com/office/drawing/2014/main" xmlns="" id="{B59C8D49-B69B-12EF-9C6E-B7B6AEB259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0879" y="2268230"/>
              <a:ext cx="1586249" cy="1292655"/>
            </a:xfrm>
            <a:prstGeom prst="hexagon">
              <a:avLst>
                <a:gd name="adj" fmla="val 30740"/>
                <a:gd name="vf" fmla="val 115470"/>
              </a:avLst>
            </a:prstGeom>
            <a:solidFill>
              <a:schemeClr val="accent5">
                <a:lumMod val="40000"/>
                <a:lumOff val="60000"/>
              </a:schemeClr>
            </a:solidFill>
            <a:ln w="3175" cap="flat" cmpd="sng" algn="ctr">
              <a:solidFill>
                <a:srgbClr val="EAEAEA"/>
              </a:solidFill>
              <a:prstDash val="solid"/>
            </a:ln>
            <a:effectLst/>
          </p:spPr>
          <p:txBody>
            <a:bodyPr anchor="ctr"/>
            <a:lstStyle/>
            <a:p>
              <a:pPr algn="ctr" defTabSz="1371600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zh-SG" sz="2201" kern="0" dirty="0">
                <a:solidFill>
                  <a:prstClr val="white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1758F368-7586-678E-955B-BA01189EB7B8}"/>
                </a:ext>
              </a:extLst>
            </p:cNvPr>
            <p:cNvSpPr txBox="1"/>
            <p:nvPr/>
          </p:nvSpPr>
          <p:spPr>
            <a:xfrm>
              <a:off x="4227831" y="2438891"/>
              <a:ext cx="952344" cy="8771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71600">
                <a:defRPr/>
              </a:pPr>
              <a:r>
                <a:rPr lang="en-US" altLang="zh-CN" sz="5400" b="1" kern="0" dirty="0">
                  <a:gradFill>
                    <a:gsLst>
                      <a:gs pos="89000">
                        <a:srgbClr val="4472C4">
                          <a:lumMod val="5000"/>
                          <a:lumOff val="95000"/>
                        </a:srgbClr>
                      </a:gs>
                      <a:gs pos="72000">
                        <a:srgbClr val="70AD47">
                          <a:lumMod val="75000"/>
                        </a:srgbClr>
                      </a:gs>
                      <a:gs pos="53000">
                        <a:srgbClr val="FF0000"/>
                      </a:gs>
                      <a:gs pos="95000">
                        <a:srgbClr val="64D27E"/>
                      </a:gs>
                    </a:gsLst>
                    <a:lin ang="5400000" scaled="1"/>
                  </a:gradFill>
                  <a:latin typeface="A3.OpenSansBold-San"/>
                  <a:ea typeface="字魂59号-创粗黑" panose="00000500000000000000" pitchFamily="2" charset="-122"/>
                  <a:cs typeface="Arial Unicode MS" pitchFamily="34" charset="-122"/>
                </a:rPr>
                <a:t>At</a:t>
              </a:r>
            </a:p>
            <a:p>
              <a:pPr algn="ctr" defTabSz="1371600">
                <a:defRPr/>
              </a:pPr>
              <a:r>
                <a:rPr lang="en-US" altLang="zh-CN" sz="5400" b="1" kern="0" dirty="0">
                  <a:gradFill>
                    <a:gsLst>
                      <a:gs pos="89000">
                        <a:srgbClr val="4472C4">
                          <a:lumMod val="5000"/>
                          <a:lumOff val="95000"/>
                        </a:srgbClr>
                      </a:gs>
                      <a:gs pos="72000">
                        <a:srgbClr val="70AD47">
                          <a:lumMod val="75000"/>
                        </a:srgbClr>
                      </a:gs>
                      <a:gs pos="53000">
                        <a:srgbClr val="FF0000"/>
                      </a:gs>
                      <a:gs pos="95000">
                        <a:srgbClr val="64D27E"/>
                      </a:gs>
                    </a:gsLst>
                    <a:lin ang="5400000" scaled="1"/>
                  </a:gradFill>
                  <a:latin typeface="A3.OpenSansBold-San"/>
                  <a:ea typeface="字魂59号-创粗黑" panose="00000500000000000000" pitchFamily="2" charset="-122"/>
                  <a:cs typeface="Arial Unicode MS" pitchFamily="34" charset="-122"/>
                </a:rPr>
                <a:t>Home</a:t>
              </a:r>
              <a:endParaRPr lang="zh-CN" altLang="en-US" sz="5400" b="1" kern="0" dirty="0">
                <a:gradFill>
                  <a:gsLst>
                    <a:gs pos="89000">
                      <a:srgbClr val="4472C4">
                        <a:lumMod val="5000"/>
                        <a:lumOff val="95000"/>
                      </a:srgbClr>
                    </a:gs>
                    <a:gs pos="72000">
                      <a:srgbClr val="70AD47">
                        <a:lumMod val="75000"/>
                      </a:srgbClr>
                    </a:gs>
                    <a:gs pos="53000">
                      <a:srgbClr val="FF0000"/>
                    </a:gs>
                    <a:gs pos="95000">
                      <a:srgbClr val="64D27E"/>
                    </a:gs>
                  </a:gsLst>
                  <a:lin ang="5400000" scaled="1"/>
                </a:gradFill>
                <a:latin typeface="A3.OpenSansBold-San"/>
                <a:ea typeface="字魂59号-创粗黑" panose="00000500000000000000" pitchFamily="2" charset="-122"/>
                <a:cs typeface="Arial Unicode MS" pitchFamily="34" charset="-122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9737A6AD-2F8D-DB58-63F2-88040DA65089}"/>
              </a:ext>
            </a:extLst>
          </p:cNvPr>
          <p:cNvSpPr txBox="1"/>
          <p:nvPr/>
        </p:nvSpPr>
        <p:spPr>
          <a:xfrm>
            <a:off x="-83910" y="-5081636"/>
            <a:ext cx="156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371600">
              <a:defRPr/>
            </a:pPr>
            <a:r>
              <a:rPr lang="zh-CN" altLang="en-US" sz="3600" dirty="0">
                <a:solidFill>
                  <a:srgbClr val="3F3F3F"/>
                </a:solidFill>
                <a:latin typeface="字魂59号-创粗黑" panose="00000500000000000000" pitchFamily="2" charset="-122"/>
                <a:ea typeface="字魂59号-创粗黑" panose="00000500000000000000" pitchFamily="2" charset="-122"/>
              </a:rPr>
              <a:t>延迟符</a:t>
            </a:r>
          </a:p>
        </p:txBody>
      </p:sp>
      <p:sp>
        <p:nvSpPr>
          <p:cNvPr id="2" name="Rectangle 1"/>
          <p:cNvSpPr/>
          <p:nvPr/>
        </p:nvSpPr>
        <p:spPr>
          <a:xfrm>
            <a:off x="3678383" y="3530342"/>
            <a:ext cx="11014364" cy="43550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60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60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just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algn="just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1371600"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.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48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ete</a:t>
            </a:r>
            <a:endParaRPr lang="en-US" sz="48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02596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6D1B9F2-191F-7192-8E75-375D97D9F40E}"/>
              </a:ext>
            </a:extLst>
          </p:cNvPr>
          <p:cNvSpPr txBox="1"/>
          <p:nvPr/>
        </p:nvSpPr>
        <p:spPr>
          <a:xfrm>
            <a:off x="4974609" y="5420520"/>
            <a:ext cx="994921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/>
          </a:p>
          <a:p>
            <a:r>
              <a:rPr lang="en-US"/>
              <a:t>Tài liệu được chia sẻ bởi Website VnTeach.Com</a:t>
            </a:r>
          </a:p>
          <a:p>
            <a:r>
              <a:rPr lang="en-US"/>
              <a:t>https://www.vnteach.com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Google Shape;15;p1" descr="图片包含 地图, 文字&#10;&#10;描述已自动生成"/>
          <p:cNvPicPr preferRelativeResize="0"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1"/>
          <a:stretch>
            <a:fillRect/>
          </a:stretch>
        </p:blipFill>
        <p:spPr bwMode="auto">
          <a:xfrm>
            <a:off x="0" y="0"/>
            <a:ext cx="18288000" cy="1028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Google Shape;16;p1" descr="图片包含 文字&#10;&#10;描述已自动生成"/>
          <p:cNvPicPr preferRelativeResize="0"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72869">
            <a:off x="409577" y="1483520"/>
            <a:ext cx="2388394" cy="2390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Google Shape;17;p1"/>
          <p:cNvPicPr preferRelativeResize="0"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4" y="78582"/>
            <a:ext cx="731044" cy="731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Google Shape;18;p1"/>
          <p:cNvSpPr txBox="1"/>
          <p:nvPr/>
        </p:nvSpPr>
        <p:spPr>
          <a:xfrm>
            <a:off x="4131470" y="8743951"/>
            <a:ext cx="12527756" cy="600120"/>
          </a:xfrm>
          <a:prstGeom prst="rect">
            <a:avLst/>
          </a:prstGeom>
          <a:noFill/>
          <a:ln>
            <a:noFill/>
          </a:ln>
        </p:spPr>
        <p:txBody>
          <a:bodyPr spcFirstLastPara="1" lIns="137138" tIns="137138" rIns="137138" bIns="137138">
            <a:spAutoFit/>
          </a:bodyPr>
          <a:lstStyle/>
          <a:p>
            <a:pPr>
              <a:buClr>
                <a:srgbClr val="000000"/>
              </a:buClr>
              <a:defRPr/>
            </a:pPr>
            <a:endParaRPr sz="21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Freeform: Shape 64"/>
          <p:cNvSpPr/>
          <p:nvPr/>
        </p:nvSpPr>
        <p:spPr>
          <a:xfrm rot="5400000">
            <a:off x="5602389" y="-1470189"/>
            <a:ext cx="3564122" cy="6504498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rgbClr val="A0D468">
              <a:lumMod val="40000"/>
              <a:lumOff val="60000"/>
            </a:srgbClr>
          </a:solidFill>
          <a:ln w="12700" cap="flat" cmpd="sng" algn="ctr">
            <a:noFill/>
            <a:prstDash val="solid"/>
            <a:miter lim="800000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anchor="ctr"/>
          <a:lstStyle/>
          <a:p>
            <a:pPr algn="ctr">
              <a:defRPr/>
            </a:pPr>
            <a:endParaRPr lang="en-US" sz="3600" kern="0" dirty="0">
              <a:solidFill>
                <a:prstClr val="white"/>
              </a:solidFill>
              <a:latin typeface="A3.OpenSans-San"/>
            </a:endParaRPr>
          </a:p>
        </p:txBody>
      </p:sp>
      <p:sp>
        <p:nvSpPr>
          <p:cNvPr id="7" name="Rectangle 6"/>
          <p:cNvSpPr/>
          <p:nvPr/>
        </p:nvSpPr>
        <p:spPr>
          <a:xfrm rot="19832204">
            <a:off x="4091160" y="811798"/>
            <a:ext cx="4739119" cy="1169551"/>
          </a:xfrm>
          <a:prstGeom prst="rect">
            <a:avLst/>
          </a:prstGeom>
          <a:noFill/>
        </p:spPr>
        <p:txBody>
          <a:bodyPr wrap="none" lIns="182880" tIns="91440" rIns="182880" bIns="91440">
            <a:spAutoFit/>
          </a:bodyPr>
          <a:lstStyle/>
          <a:p>
            <a:pPr algn="ctr">
              <a:defRPr/>
            </a:pPr>
            <a:r>
              <a:rPr lang="en-US" sz="6400" b="1" dirty="0">
                <a:ln w="10160">
                  <a:solidFill>
                    <a:srgbClr val="FC6E51"/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6</a:t>
            </a:r>
          </a:p>
        </p:txBody>
      </p:sp>
      <p:sp>
        <p:nvSpPr>
          <p:cNvPr id="8" name="文本框 11"/>
          <p:cNvSpPr txBox="1">
            <a:spLocks noChangeArrowheads="1"/>
          </p:cNvSpPr>
          <p:nvPr/>
        </p:nvSpPr>
        <p:spPr bwMode="auto">
          <a:xfrm>
            <a:off x="100012" y="3619500"/>
            <a:ext cx="18187988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</a:t>
            </a:r>
            <a:r>
              <a:rPr lang="vi-VN" sz="7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HAI MỘT ẨN</a:t>
            </a:r>
            <a:endParaRPr lang="en-US" altLang="en-US" sz="7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240712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1040;p39" descr="OPL20U25GSXzBJYl68kk8uQGfFKzs7yb1M4KJWUiLk6ZEvGF+qCIPSnY57AbBFCvTW$2023.16$59+K4lPs7H94VUqPe2XwIsfPRnrXQE//QTEXxb8/8N4CNc6FpgZahzpTjFhMzSA7T/nHJa11DE8Ng2TP3iAmRczFlmslSuUNOgUeb6yRvs0="/>
          <p:cNvSpPr txBox="1"/>
          <p:nvPr/>
        </p:nvSpPr>
        <p:spPr>
          <a:xfrm>
            <a:off x="7703734" y="1105075"/>
            <a:ext cx="8936588" cy="1712972"/>
          </a:xfrm>
          <a:prstGeom prst="rect">
            <a:avLst/>
          </a:prstGeom>
        </p:spPr>
        <p:txBody>
          <a:bodyPr spcFirstLastPara="1" vert="horz" wrap="square" lIns="137138" tIns="137138" rIns="137138" bIns="137138" rtlCol="0" anchor="t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0"/>
              </a:spcBef>
            </a:pPr>
            <a:r>
              <a:rPr lang="en-US" sz="5700" b="1">
                <a:solidFill>
                  <a:srgbClr val="FF0000"/>
                </a:solidFill>
                <a:latin typeface="Arial" panose="020B0604020202020204" pitchFamily="34" charset="0"/>
                <a:ea typeface="思源黑体 Normal" panose="020B0400000000000000" pitchFamily="34" charset="-122"/>
                <a:cs typeface="Arial" panose="020B0604020202020204" pitchFamily="34" charset="0"/>
              </a:rPr>
              <a:t>THIẾT BỊ DẠY HỌC VÀ HỌC LIỆU</a:t>
            </a:r>
            <a:endParaRPr lang="en-US" sz="5700" b="1" dirty="0">
              <a:solidFill>
                <a:srgbClr val="FF0000"/>
              </a:solidFill>
              <a:latin typeface="Arial" panose="020B0604020202020204" pitchFamily="34" charset="0"/>
              <a:ea typeface="思源黑体 Normal" panose="020B0400000000000000" pitchFamily="34" charset="-122"/>
              <a:cs typeface="Arial" panose="020B0604020202020204" pitchFamily="34" charset="0"/>
            </a:endParaRPr>
          </a:p>
        </p:txBody>
      </p:sp>
      <p:grpSp>
        <p:nvGrpSpPr>
          <p:cNvPr id="2" name="组合 1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>
            <a:off x="1303973" y="1935675"/>
            <a:ext cx="5400675" cy="6737985"/>
            <a:chOff x="2649" y="2090"/>
            <a:chExt cx="5670" cy="7074"/>
          </a:xfrm>
        </p:grpSpPr>
        <p:sp>
          <p:nvSpPr>
            <p:cNvPr id="5" name="矩形 4"/>
            <p:cNvSpPr/>
            <p:nvPr/>
          </p:nvSpPr>
          <p:spPr>
            <a:xfrm>
              <a:off x="2743" y="2544"/>
              <a:ext cx="5577" cy="662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700"/>
            </a:p>
          </p:txBody>
        </p:sp>
        <p:pic>
          <p:nvPicPr>
            <p:cNvPr id="7" name="图片 6" descr="图片包含 游戏机, 物体, 钟表, 交通&#10;&#10;描述已自动生成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405" r="12006" b="86877"/>
            <a:stretch>
              <a:fillRect/>
            </a:stretch>
          </p:blipFill>
          <p:spPr>
            <a:xfrm>
              <a:off x="2994" y="2090"/>
              <a:ext cx="4888" cy="1417"/>
            </a:xfrm>
            <a:prstGeom prst="rect">
              <a:avLst/>
            </a:prstGeom>
          </p:spPr>
        </p:pic>
        <p:pic>
          <p:nvPicPr>
            <p:cNvPr id="9" name="图片 8" descr="卡通人物&#10;&#10;描述已自动生成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477" t="7395" r="27708" b="41255"/>
            <a:stretch>
              <a:fillRect/>
            </a:stretch>
          </p:blipFill>
          <p:spPr>
            <a:xfrm>
              <a:off x="2649" y="3083"/>
              <a:ext cx="5671" cy="6076"/>
            </a:xfrm>
            <a:prstGeom prst="rect">
              <a:avLst/>
            </a:prstGeom>
          </p:spPr>
        </p:pic>
      </p:grpSp>
      <p:sp>
        <p:nvSpPr>
          <p:cNvPr id="14" name="Rectangle 14" descr="OPL20U25GSXzBJYl68kk8uQGfFKzs7yb1M4KJWUiLk6ZEvGF+qCIPSnY57AbBFCvTW$2023.16$5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3314" y="2825655"/>
            <a:ext cx="9991178" cy="161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900"/>
              </a:spcAft>
            </a:pPr>
            <a:r>
              <a:rPr lang="en-US" alt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Giáo viên:</a:t>
            </a:r>
            <a:r>
              <a:rPr lang="nl-NL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GK,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oạch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ài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dạy</a:t>
            </a:r>
            <a:r>
              <a:rPr lang="nl-NL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máy chiếu, máy tính cầm tay</a:t>
            </a:r>
            <a:endParaRPr lang="en-US" sz="4800" dirty="0"/>
          </a:p>
        </p:txBody>
      </p:sp>
      <p:sp>
        <p:nvSpPr>
          <p:cNvPr id="15" name="Rectangle 14" descr="OPL20U25GSXzBJYl68kk8uQGfFKzs7yb1M4KJWUiLk6ZEvGF+qCIPSnY57AbBFCvTW$2023.16$5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2CD458B6-D56F-44A8-8B13-744797EA0168}"/>
              </a:ext>
            </a:extLst>
          </p:cNvPr>
          <p:cNvSpPr/>
          <p:nvPr/>
        </p:nvSpPr>
        <p:spPr>
          <a:xfrm>
            <a:off x="6865474" y="4235985"/>
            <a:ext cx="9991178" cy="35026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9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Học sinh:</a:t>
            </a:r>
          </a:p>
          <a:p>
            <a:pPr marL="685800" indent="-685800" algn="just">
              <a:lnSpc>
                <a:spcPct val="115000"/>
              </a:lnSpc>
              <a:buFontTx/>
              <a:buChar char="-"/>
            </a:pP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iáo khoa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,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571500" indent="-571500" algn="just">
              <a:lnSpc>
                <a:spcPct val="115000"/>
              </a:lnSpc>
              <a:buFontTx/>
              <a:buChar char="-"/>
            </a:pP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m</a:t>
            </a: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endParaRPr lang="en-US" sz="4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900"/>
              </a:spcAft>
            </a:pPr>
            <a:endParaRPr lang="en-US" sz="4800" dirty="0"/>
          </a:p>
        </p:txBody>
      </p:sp>
      <p:sp>
        <p:nvSpPr>
          <p:cNvPr id="8" name="Rectangle 7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4572000" y="4658753"/>
            <a:ext cx="9144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2700"/>
          </a:p>
        </p:txBody>
      </p:sp>
    </p:spTree>
    <p:extLst>
      <p:ext uri="{BB962C8B-B14F-4D97-AF65-F5344CB8AC3E}">
        <p14:creationId xmlns:p14="http://schemas.microsoft.com/office/powerpoint/2010/main" val="1769921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2023.16$5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002" y="1"/>
            <a:ext cx="17620490" cy="9688277"/>
          </a:xfrm>
          <a:prstGeom prst="rect">
            <a:avLst/>
          </a:prstGeom>
        </p:spPr>
      </p:pic>
      <p:grpSp>
        <p:nvGrpSpPr>
          <p:cNvPr id="7" name="Group 6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 rot="323731">
            <a:off x="4502381" y="922421"/>
            <a:ext cx="4941093" cy="4514850"/>
            <a:chOff x="3448906" y="908337"/>
            <a:chExt cx="3294062" cy="3009900"/>
          </a:xfrm>
        </p:grpSpPr>
        <p:pic>
          <p:nvPicPr>
            <p:cNvPr id="8" name="Picture 55" descr="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8906" y="908337"/>
              <a:ext cx="3294062" cy="30099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3833641" y="1258583"/>
              <a:ext cx="644457" cy="2894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</p:grpSp>
      <p:grpSp>
        <p:nvGrpSpPr>
          <p:cNvPr id="13" name="Group 12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>
            <a:off x="2918261" y="3996796"/>
            <a:ext cx="6010925" cy="4686365"/>
            <a:chOff x="3642877" y="4226636"/>
            <a:chExt cx="4007283" cy="3124243"/>
          </a:xfrm>
        </p:grpSpPr>
        <p:pic>
          <p:nvPicPr>
            <p:cNvPr id="14" name="Picture 35" descr="Cov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33178">
              <a:off x="4525960" y="4510841"/>
              <a:ext cx="3124200" cy="28400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Rectangle 14"/>
            <p:cNvSpPr/>
            <p:nvPr/>
          </p:nvSpPr>
          <p:spPr>
            <a:xfrm>
              <a:off x="3642877" y="4226636"/>
              <a:ext cx="286866" cy="2895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</p:grpSp>
      <p:grpSp>
        <p:nvGrpSpPr>
          <p:cNvPr id="22" name="Group 21" descr="OPL20U25GSXzBJYl68kk8uQGfFKzs7yb1M4KJWUiLk6ZEvGF+qCIPSnY57AbBFCvTW$2023.16$59+K4lPs7H94VUqPe2XwIsfPRnrXQE//QTEXxb8/8N4CNc6FpgZahzpTjFhMzSA7T/nHJa11DE8Ng2TP3iAmRczFlmslSuUNOgUeb6yRvs0="/>
          <p:cNvGrpSpPr/>
          <p:nvPr/>
        </p:nvGrpSpPr>
        <p:grpSpPr>
          <a:xfrm>
            <a:off x="9865637" y="3996796"/>
            <a:ext cx="4474812" cy="1507331"/>
            <a:chOff x="5637501" y="2753217"/>
            <a:chExt cx="2997200" cy="1004887"/>
          </a:xfrm>
        </p:grpSpPr>
        <p:pic>
          <p:nvPicPr>
            <p:cNvPr id="23" name="Picture 15" descr="Cove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7501" y="2753217"/>
              <a:ext cx="2997200" cy="10048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Rectangle 23"/>
            <p:cNvSpPr/>
            <p:nvPr/>
          </p:nvSpPr>
          <p:spPr>
            <a:xfrm>
              <a:off x="7945699" y="2949685"/>
              <a:ext cx="302720" cy="30597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</p:grpSp>
      <p:pic>
        <p:nvPicPr>
          <p:cNvPr id="28" name="Picture 4" descr="OPL20U25GSXzBJYl68kk8uQGfFKzs7yb1M4KJWUiLk6ZEvGF+qCIPSnY57AbBFCvTW$2023.16$5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9107" y="2904476"/>
            <a:ext cx="4823295" cy="3522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Google Shape;1341;p46" descr="OPL20U25GSXzBJYl68kk8uQGfFKzs7yb1M4KJWUiLk6ZEvGF+qCIPSnY57AbBFCvTW$2023.16$59+K4lPs7H94VUqPe2XwIsfPRnrXQE//QTEXxb8/8N4CNc6FpgZahzpTjFhMzSA7T/nHJa11DE8Ng2TP3iAmRczFlmslSuUNOgUeb6yRvs0="/>
          <p:cNvSpPr txBox="1">
            <a:spLocks noGrp="1"/>
          </p:cNvSpPr>
          <p:nvPr/>
        </p:nvSpPr>
        <p:spPr>
          <a:xfrm>
            <a:off x="7321545" y="4082300"/>
            <a:ext cx="4224812" cy="11688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37138" tIns="137138" rIns="137138" bIns="137138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Special Elite"/>
              <a:buNone/>
              <a:defRPr sz="6000" b="0" i="0" u="none" strike="noStrike" cap="none">
                <a:solidFill>
                  <a:schemeClr val="dk1"/>
                </a:solidFill>
                <a:latin typeface="Special Elite"/>
                <a:ea typeface="Special Elite"/>
                <a:cs typeface="Special Elite"/>
                <a:sym typeface="Special Elit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r>
              <a:rPr lang="en-US" altLang="en-GB" sz="63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 panose="020B0600000000000000" charset="-122"/>
                <a:cs typeface="Times New Roman" panose="02020603050405020304" pitchFamily="18" charset="0"/>
              </a:rPr>
              <a:t>Mục tiêu</a:t>
            </a:r>
          </a:p>
        </p:txBody>
      </p:sp>
      <p:sp>
        <p:nvSpPr>
          <p:cNvPr id="31" name="Rectangle 30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13677047" y="2904476"/>
            <a:ext cx="3544153" cy="2246769"/>
          </a:xfrm>
          <a:prstGeom prst="rect">
            <a:avLst/>
          </a:prstGeom>
          <a:ln w="60325">
            <a:solidFill>
              <a:srgbClr val="F29E00"/>
            </a:solidFill>
          </a:ln>
        </p:spPr>
        <p:txBody>
          <a:bodyPr wrap="square">
            <a:spAutoFit/>
          </a:bodyPr>
          <a:lstStyle/>
          <a:p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Vận dụng phương trình bậc hai một ẩn vào giải quyết bài toán thực tiễn</a:t>
            </a:r>
            <a:endParaRPr lang="en-US" sz="35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1351070" y="6489789"/>
            <a:ext cx="3601930" cy="2246769"/>
          </a:xfrm>
          <a:prstGeom prst="rect">
            <a:avLst/>
          </a:prstGeom>
          <a:ln w="60325">
            <a:solidFill>
              <a:srgbClr val="479F73"/>
            </a:solidFill>
          </a:ln>
        </p:spPr>
        <p:txBody>
          <a:bodyPr wrap="square">
            <a:spAutoFit/>
          </a:bodyPr>
          <a:lstStyle/>
          <a:p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Tính nghiệm của phương trình bậc hai một ẩn bằng máy tính cầm tay.</a:t>
            </a:r>
            <a:endParaRPr lang="en-US" sz="3500" dirty="0">
              <a:solidFill>
                <a:srgbClr val="0000FF"/>
              </a:solidFill>
            </a:endParaRPr>
          </a:p>
        </p:txBody>
      </p:sp>
      <p:sp>
        <p:nvSpPr>
          <p:cNvPr id="44" name="Rectangle 43" descr="OPL20U25GSXzBJYl68kk8uQGfFKzs7yb1M4KJWUiLk6ZEvGF+qCIPSnY57AbBFCvTW$2023.16$59+K4lPs7H94VUqPe2XwIsfPRnrXQE//QTEXxb8/8N4CNc6FpgZahzpTjFhMzSA7T/nHJa11DE8Ng2TP3iAmRczFlmslSuUNOgUeb6yRvs0="/>
          <p:cNvSpPr/>
          <p:nvPr/>
        </p:nvSpPr>
        <p:spPr>
          <a:xfrm>
            <a:off x="1351070" y="1020050"/>
            <a:ext cx="4137633" cy="2246769"/>
          </a:xfrm>
          <a:prstGeom prst="rect">
            <a:avLst/>
          </a:prstGeom>
          <a:ln w="60325">
            <a:solidFill>
              <a:srgbClr val="45AFC9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Nhận biết khái niệm phương trình bậc hai một ẩn</a:t>
            </a:r>
            <a:r>
              <a:rPr lang="en-US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. </a:t>
            </a:r>
            <a:r>
              <a:rPr lang="vi-VN" sz="35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Giải phương trình bậc hai một ẩn</a:t>
            </a:r>
            <a:endParaRPr lang="en-US" sz="35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5477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2857500" y="1257300"/>
            <a:ext cx="6286500" cy="61722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9486900" y="3812486"/>
            <a:ext cx="6743700" cy="1200329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 defTabSz="1371600">
              <a:defRPr/>
            </a:pPr>
            <a:r>
              <a:rPr lang="en-US" sz="7200" b="1" dirty="0" err="1">
                <a:gradFill>
                  <a:gsLst>
                    <a:gs pos="37000">
                      <a:srgbClr val="FFCE54">
                        <a:lumMod val="75000"/>
                      </a:srgbClr>
                    </a:gs>
                    <a:gs pos="46000">
                      <a:srgbClr val="4FC1E9">
                        <a:lumMod val="45000"/>
                        <a:lumOff val="55000"/>
                      </a:srgbClr>
                    </a:gs>
                    <a:gs pos="62000">
                      <a:srgbClr val="FC6E51">
                        <a:lumMod val="75000"/>
                      </a:srgbClr>
                    </a:gs>
                    <a:gs pos="84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Khởi</a:t>
            </a:r>
            <a:r>
              <a:rPr lang="en-US" sz="7200" b="1" dirty="0">
                <a:gradFill>
                  <a:gsLst>
                    <a:gs pos="37000">
                      <a:srgbClr val="FFCE54">
                        <a:lumMod val="75000"/>
                      </a:srgbClr>
                    </a:gs>
                    <a:gs pos="46000">
                      <a:srgbClr val="4FC1E9">
                        <a:lumMod val="45000"/>
                        <a:lumOff val="55000"/>
                      </a:srgbClr>
                    </a:gs>
                    <a:gs pos="62000">
                      <a:srgbClr val="FC6E51">
                        <a:lumMod val="75000"/>
                      </a:srgbClr>
                    </a:gs>
                    <a:gs pos="84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7200" b="1" dirty="0" err="1">
                <a:gradFill>
                  <a:gsLst>
                    <a:gs pos="37000">
                      <a:srgbClr val="FFCE54">
                        <a:lumMod val="75000"/>
                      </a:srgbClr>
                    </a:gs>
                    <a:gs pos="46000">
                      <a:srgbClr val="4FC1E9">
                        <a:lumMod val="45000"/>
                        <a:lumOff val="55000"/>
                      </a:srgbClr>
                    </a:gs>
                    <a:gs pos="62000">
                      <a:srgbClr val="FC6E51">
                        <a:lumMod val="75000"/>
                      </a:srgbClr>
                    </a:gs>
                    <a:gs pos="84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endParaRPr lang="en-US" sz="7200" b="1" dirty="0">
              <a:gradFill>
                <a:gsLst>
                  <a:gs pos="37000">
                    <a:srgbClr val="FFCE54">
                      <a:lumMod val="75000"/>
                    </a:srgbClr>
                  </a:gs>
                  <a:gs pos="46000">
                    <a:srgbClr val="4FC1E9">
                      <a:lumMod val="45000"/>
                      <a:lumOff val="55000"/>
                    </a:srgbClr>
                  </a:gs>
                  <a:gs pos="62000">
                    <a:srgbClr val="FC6E51">
                      <a:lumMod val="75000"/>
                    </a:srgbClr>
                  </a:gs>
                  <a:gs pos="84000">
                    <a:srgbClr val="FC6E51">
                      <a:lumMod val="60000"/>
                      <a:lumOff val="40000"/>
                    </a:srgbClr>
                  </a:gs>
                </a:gsLst>
                <a:lin ang="5400000" scaled="1"/>
              </a:gra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10553701" y="5267574"/>
            <a:ext cx="4610098" cy="4462968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remium Vector | Beautiful garden cartoon background illustration with  scenery nature of various animals and plant">
            <a:extLst>
              <a:ext uri="{FF2B5EF4-FFF2-40B4-BE49-F238E27FC236}">
                <a16:creationId xmlns:a16="http://schemas.microsoft.com/office/drawing/2014/main" xmlns="" id="{19D44930-A26C-A113-EF24-33F58C4D07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8580"/>
            <a:ext cx="18288000" cy="10355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Wave 2"/>
          <p:cNvSpPr/>
          <p:nvPr/>
        </p:nvSpPr>
        <p:spPr>
          <a:xfrm>
            <a:off x="2" y="0"/>
            <a:ext cx="5372100" cy="2971800"/>
          </a:xfrm>
          <a:prstGeom prst="wav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4" name="TextBox 3"/>
          <p:cNvSpPr txBox="1"/>
          <p:nvPr/>
        </p:nvSpPr>
        <p:spPr>
          <a:xfrm>
            <a:off x="123879" y="677987"/>
            <a:ext cx="53721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NG NHỎ </a:t>
            </a:r>
          </a:p>
          <a:p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VÀ MẬT HOA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1199" y="5143500"/>
            <a:ext cx="3964781" cy="500776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0" y="5953902"/>
            <a:ext cx="3314700" cy="407211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2102" y="135733"/>
            <a:ext cx="2928612" cy="290750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3822" y="1860887"/>
            <a:ext cx="7115175" cy="7115175"/>
          </a:xfrm>
          <a:prstGeom prst="rect">
            <a:avLst/>
          </a:prstGeom>
        </p:spPr>
      </p:pic>
      <p:sp>
        <p:nvSpPr>
          <p:cNvPr id="10" name="Right Arrow 9">
            <a:hlinkClick r:id="rId9" action="ppaction://hlinksldjump"/>
          </p:cNvPr>
          <p:cNvSpPr/>
          <p:nvPr/>
        </p:nvSpPr>
        <p:spPr>
          <a:xfrm>
            <a:off x="15179042" y="8001000"/>
            <a:ext cx="2933379" cy="215026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1" name="TextBox 10">
            <a:hlinkClick r:id="rId9" action="ppaction://hlinksldjump"/>
          </p:cNvPr>
          <p:cNvSpPr txBox="1"/>
          <p:nvPr/>
        </p:nvSpPr>
        <p:spPr>
          <a:xfrm>
            <a:off x="15586166" y="8729885"/>
            <a:ext cx="36596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ẮT ĐẦU</a:t>
            </a:r>
          </a:p>
        </p:txBody>
      </p:sp>
      <p:pic>
        <p:nvPicPr>
          <p:cNvPr id="2" name="ChiOngNauVaEmBeBeat-VA-5262771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6002000" y="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64005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1220" numSld="16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Cartoon Of Nature Scene With Beautiful Park Stock Illustration - Download  Image Now - iStock">
            <a:extLst>
              <a:ext uri="{FF2B5EF4-FFF2-40B4-BE49-F238E27FC236}">
                <a16:creationId xmlns:a16="http://schemas.microsoft.com/office/drawing/2014/main" xmlns="" id="{F235AF54-F176-1E27-3615-4FBB74838C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711" y="145955"/>
            <a:ext cx="17474550" cy="10141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2863" y="3154703"/>
            <a:ext cx="1292037" cy="132362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" y="3775785"/>
            <a:ext cx="1714500" cy="17145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6443" y="8761904"/>
            <a:ext cx="1226918" cy="1224311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8787" y="7006196"/>
            <a:ext cx="1226918" cy="13236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0192" y="5065421"/>
            <a:ext cx="1226918" cy="13236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5047985" y="4978397"/>
            <a:ext cx="9437978" cy="7386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B.                   </a:t>
            </a:r>
          </a:p>
        </p:txBody>
      </p:sp>
      <p:sp>
        <p:nvSpPr>
          <p:cNvPr id="17" name="dapanb"/>
          <p:cNvSpPr txBox="1"/>
          <p:nvPr/>
        </p:nvSpPr>
        <p:spPr>
          <a:xfrm>
            <a:off x="5047985" y="3031205"/>
            <a:ext cx="9437978" cy="7386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A. </a:t>
            </a:r>
          </a:p>
        </p:txBody>
      </p:sp>
      <p:sp>
        <p:nvSpPr>
          <p:cNvPr id="18" name="dapanc"/>
          <p:cNvSpPr txBox="1"/>
          <p:nvPr/>
        </p:nvSpPr>
        <p:spPr>
          <a:xfrm>
            <a:off x="5047985" y="7231574"/>
            <a:ext cx="9496692" cy="7386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C.                           </a:t>
            </a:r>
          </a:p>
        </p:txBody>
      </p:sp>
      <p:sp>
        <p:nvSpPr>
          <p:cNvPr id="19" name="dapand"/>
          <p:cNvSpPr txBox="1"/>
          <p:nvPr/>
        </p:nvSpPr>
        <p:spPr>
          <a:xfrm>
            <a:off x="4965372" y="8851442"/>
            <a:ext cx="9579305" cy="7386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D.                                                   </a:t>
            </a:r>
          </a:p>
        </p:txBody>
      </p:sp>
      <p:sp>
        <p:nvSpPr>
          <p:cNvPr id="22" name="cauhoi"/>
          <p:cNvSpPr/>
          <p:nvPr/>
        </p:nvSpPr>
        <p:spPr>
          <a:xfrm>
            <a:off x="405711" y="43533"/>
            <a:ext cx="16053489" cy="2373066"/>
          </a:xfrm>
          <a:prstGeom prst="cloud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24" name="nhanb"/>
          <p:cNvSpPr/>
          <p:nvPr/>
        </p:nvSpPr>
        <p:spPr>
          <a:xfrm>
            <a:off x="3478181" y="2969079"/>
            <a:ext cx="1371600" cy="13716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26" name="nhand"/>
          <p:cNvSpPr/>
          <p:nvPr/>
        </p:nvSpPr>
        <p:spPr>
          <a:xfrm>
            <a:off x="3281760" y="8686800"/>
            <a:ext cx="1371600" cy="13716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3426444" y="6821129"/>
            <a:ext cx="1371600" cy="13716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25" name="cauhoi"/>
          <p:cNvSpPr txBox="1"/>
          <p:nvPr/>
        </p:nvSpPr>
        <p:spPr>
          <a:xfrm>
            <a:off x="1893772" y="408431"/>
            <a:ext cx="1404902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9431000" y="4340679"/>
            <a:ext cx="914400" cy="9144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85086" y="145955"/>
            <a:ext cx="1706703" cy="1706703"/>
          </a:xfrm>
          <a:prstGeom prst="rect">
            <a:avLst/>
          </a:prstGeom>
        </p:spPr>
      </p:pic>
      <p:pic>
        <p:nvPicPr>
          <p:cNvPr id="3" name="Picture 2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2195" y="7366851"/>
            <a:ext cx="2350779" cy="2969181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A464C27D-3133-9912-9728-17F15F105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266586"/>
              </p:ext>
            </p:extLst>
          </p:nvPr>
        </p:nvGraphicFramePr>
        <p:xfrm>
          <a:off x="5664322" y="2941749"/>
          <a:ext cx="38687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2" imgW="1079280" imgH="253800" progId="Equation.DSMT4">
                  <p:embed/>
                </p:oleObj>
              </mc:Choice>
              <mc:Fallback>
                <p:oleObj name="Equation" r:id="rId12" imgW="10792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xmlns="" id="{A464C27D-3133-9912-9728-17F15F1058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322" y="2941749"/>
                        <a:ext cx="3868738" cy="917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12E43EA0-48E7-6A46-FD33-652FCED9D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840132"/>
              </p:ext>
            </p:extLst>
          </p:nvPr>
        </p:nvGraphicFramePr>
        <p:xfrm>
          <a:off x="5784413" y="4908165"/>
          <a:ext cx="37639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4" imgW="1218960" imgH="215640" progId="Equation.DSMT4">
                  <p:embed/>
                </p:oleObj>
              </mc:Choice>
              <mc:Fallback>
                <p:oleObj name="Equation" r:id="rId14" imgW="1218960" imgH="215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12E43EA0-48E7-6A46-FD33-652FCED9D5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413" y="4908165"/>
                        <a:ext cx="3763962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E56E3042-6D61-F8C5-5ED6-B6E121748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388395"/>
              </p:ext>
            </p:extLst>
          </p:nvPr>
        </p:nvGraphicFramePr>
        <p:xfrm>
          <a:off x="5644565" y="7178336"/>
          <a:ext cx="4151312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6" imgW="1244520" imgH="253800" progId="Equation.DSMT4">
                  <p:embed/>
                </p:oleObj>
              </mc:Choice>
              <mc:Fallback>
                <p:oleObj name="Equation" r:id="rId16" imgW="124452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E56E3042-6D61-F8C5-5ED6-B6E1217483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44565" y="7178336"/>
                        <a:ext cx="4151312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727421A4-9CDA-393B-04CE-909235E41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314145"/>
              </p:ext>
            </p:extLst>
          </p:nvPr>
        </p:nvGraphicFramePr>
        <p:xfrm>
          <a:off x="5715850" y="8790006"/>
          <a:ext cx="42386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8" imgW="1346040" imgH="253800" progId="Equation.DSMT4">
                  <p:embed/>
                </p:oleObj>
              </mc:Choice>
              <mc:Fallback>
                <p:oleObj name="Equation" r:id="rId18" imgW="134604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727421A4-9CDA-393B-04CE-909235E412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15850" y="8790006"/>
                        <a:ext cx="423862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12" descr="Digit 60">
            <a:extLst>
              <a:ext uri="{FF2B5EF4-FFF2-40B4-BE49-F238E27FC236}">
                <a16:creationId xmlns:a16="http://schemas.microsoft.com/office/drawing/2014/main" xmlns="" id="{B94DD873-FFFF-2B19-6F3D-C4612B6E7B0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835" y="8936894"/>
            <a:ext cx="2457498" cy="1350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6720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787 0.11389 C -0.03373 0.1007 -0.02123 0.09051 -0.01042 0.08172 C -0.00782 0.07361 0.00443 0.05579 0.01198 0.04954 C 0.02084 0.02153 0.07448 0.01227 0.10482 0.00903 C 0.11993 0.00973 0.13568 0.00718 0.15014 0.01088 C 0.15586 0.01227 0.15678 0.01922 0.16016 0.02338 C 0.16459 0.02871 0.16784 0.04051 0.17032 0.04746 C 0.17201 0.05278 0.17553 0.06343 0.17553 0.06366 C 0.17461 0.07963 0.17422 0.09584 0.17292 0.11204 C 0.17214 0.1176 0.16823 0.11945 0.16537 0.12408 C 0.14922 0.15 0.12006 0.15973 0.08503 0.16459 C 0.06433 0.16273 0.06524 0.16574 0.05222 0.15648 C 0.0461 0.15209 0.03464 0.14236 0.03464 0.1426 C 0.03086 0.1331 0.02722 0.11389 0.02722 0.11412 C 0.02995 0.07408 0.02201 0.08519 0.03959 0.06551 C 0.05105 0.05278 0.03764 0.06135 0.05222 0.05371 C 0.06355 0.04028 0.07761 0.02778 0.0948 0.01922 C 0.09805 0.0176 0.10157 0.01598 0.10482 0.01505 C 0.11159 0.0132 0.12501 0.01088 0.12501 0.01111 C 0.13256 0.01158 0.14024 0.01135 0.14766 0.01297 C 0.15014 0.01343 0.15105 0.01598 0.15274 0.01736 C 0.1642 0.02523 0.1711 0.03264 0.17774 0.04352 C 0.18256 0.06991 0.1974 0.12477 0.17553 0.14236 C 0.15678 0.15741 0.12787 0.16713 0.10261 0.1706 C 0.08503 0.16875 0.08099 0.16945 0.0698 0.16042 C 0.06224 0.14769 0.05964 0.13565 0.05743 0.12199 C 0.05886 0.0882 0.05131 0.06875 0.07501 0.0456 C 0.08191 0.03889 0.08386 0.03426 0.0948 0.03148 C 0.10261 0.02732 0.10899 0.02547 0.11745 0.02338 C 0.14349 0.02523 0.13438 0.02523 0.14506 0.02523 L 0.12253 0.03959 L 0.14271 0.01922 " pathEditMode="relative" rAng="0" ptsTypes="AAAAAAAAAAAAAAAAAAAAAAAAAAAAAAAA">
                                      <p:cBhvr>
                                        <p:cTn id="6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31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73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2" grpId="0" animBg="1"/>
      <p:bldP spid="24" grpId="0" animBg="1"/>
      <p:bldP spid="26" grpId="0" animBg="1"/>
      <p:bldP spid="27" grpId="0" animBg="1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 descr="Cartoon Of Nature Scene With Beautiful Park Stock Illustration - Download  Image Now - iStock">
            <a:extLst>
              <a:ext uri="{FF2B5EF4-FFF2-40B4-BE49-F238E27FC236}">
                <a16:creationId xmlns:a16="http://schemas.microsoft.com/office/drawing/2014/main" xmlns="" id="{C0E914D8-FD7C-4290-124C-A46776357B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02422"/>
            <a:ext cx="17145000" cy="10141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3983" y="3192745"/>
            <a:ext cx="1226918" cy="132362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" y="3775785"/>
            <a:ext cx="1714500" cy="17145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1843" y="8199542"/>
            <a:ext cx="1226918" cy="13236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6323" y="6590068"/>
            <a:ext cx="1226918" cy="13236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6325" y="4909772"/>
            <a:ext cx="1226918" cy="13236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5742401" y="2962025"/>
            <a:ext cx="5635212" cy="7386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sp>
        <p:nvSpPr>
          <p:cNvPr id="17" name="dapanb"/>
          <p:cNvSpPr txBox="1"/>
          <p:nvPr/>
        </p:nvSpPr>
        <p:spPr>
          <a:xfrm>
            <a:off x="5769807" y="4711623"/>
            <a:ext cx="5635212" cy="7386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B. </a:t>
            </a:r>
          </a:p>
        </p:txBody>
      </p:sp>
      <p:sp>
        <p:nvSpPr>
          <p:cNvPr id="18" name="dapanc"/>
          <p:cNvSpPr txBox="1"/>
          <p:nvPr/>
        </p:nvSpPr>
        <p:spPr>
          <a:xfrm>
            <a:off x="5778014" y="6550523"/>
            <a:ext cx="5635212" cy="7386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C.</a:t>
            </a:r>
          </a:p>
        </p:txBody>
      </p:sp>
      <p:sp>
        <p:nvSpPr>
          <p:cNvPr id="19" name="dapand"/>
          <p:cNvSpPr txBox="1"/>
          <p:nvPr/>
        </p:nvSpPr>
        <p:spPr>
          <a:xfrm>
            <a:off x="5769807" y="8270180"/>
            <a:ext cx="5643419" cy="73866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200" dirty="0">
                <a:latin typeface="Times New Roman" pitchFamily="18" charset="0"/>
                <a:cs typeface="Times New Roman" pitchFamily="18" charset="0"/>
              </a:rPr>
              <a:t>D.</a:t>
            </a:r>
          </a:p>
        </p:txBody>
      </p:sp>
      <p:sp>
        <p:nvSpPr>
          <p:cNvPr id="22" name="cauhoi"/>
          <p:cNvSpPr/>
          <p:nvPr/>
        </p:nvSpPr>
        <p:spPr>
          <a:xfrm>
            <a:off x="571500" y="43532"/>
            <a:ext cx="17145000" cy="2597837"/>
          </a:xfrm>
          <a:prstGeom prst="cloud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24" name="nhanb"/>
          <p:cNvSpPr/>
          <p:nvPr/>
        </p:nvSpPr>
        <p:spPr>
          <a:xfrm>
            <a:off x="4091640" y="4824717"/>
            <a:ext cx="1371600" cy="13716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26" name="nhand"/>
          <p:cNvSpPr/>
          <p:nvPr/>
        </p:nvSpPr>
        <p:spPr>
          <a:xfrm>
            <a:off x="4198716" y="8154545"/>
            <a:ext cx="1371600" cy="13716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4163981" y="6542087"/>
            <a:ext cx="1371600" cy="13716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25" name="cauhoi"/>
          <p:cNvSpPr txBox="1"/>
          <p:nvPr/>
        </p:nvSpPr>
        <p:spPr>
          <a:xfrm>
            <a:off x="2286001" y="577069"/>
            <a:ext cx="137527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.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Phương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trình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nào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trong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các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phương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trình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sau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có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nghiệm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kép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.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Hãy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chọn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3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câu</a:t>
            </a:r>
            <a:r>
              <a:rPr lang="en-US" sz="3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ptos" panose="020B0004020202020204" pitchFamily="34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9431000" y="4340679"/>
            <a:ext cx="914400" cy="9144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38700" y="1246926"/>
            <a:ext cx="1706703" cy="1706703"/>
          </a:xfrm>
          <a:prstGeom prst="rect">
            <a:avLst/>
          </a:prstGeom>
        </p:spPr>
      </p:pic>
      <p:pic>
        <p:nvPicPr>
          <p:cNvPr id="20" name="Picture 19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3712" y="7215398"/>
            <a:ext cx="2350779" cy="2969181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D65A02C0-68E9-2653-8717-2F33024BE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588254"/>
              </p:ext>
            </p:extLst>
          </p:nvPr>
        </p:nvGraphicFramePr>
        <p:xfrm>
          <a:off x="6542275" y="2857500"/>
          <a:ext cx="4275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12" imgW="1282680" imgH="228600" progId="Equation.DSMT4">
                  <p:embed/>
                </p:oleObj>
              </mc:Choice>
              <mc:Fallback>
                <p:oleObj name="Equation" r:id="rId12" imgW="128268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D65A02C0-68E9-2653-8717-2F33024BEB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42275" y="2857500"/>
                        <a:ext cx="427513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9CB3A580-75AD-CED1-7F99-19B356FEB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083250"/>
              </p:ext>
            </p:extLst>
          </p:nvPr>
        </p:nvGraphicFramePr>
        <p:xfrm>
          <a:off x="6381750" y="4633035"/>
          <a:ext cx="35242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14" imgW="1079280" imgH="253800" progId="Equation.DSMT4">
                  <p:embed/>
                </p:oleObj>
              </mc:Choice>
              <mc:Fallback>
                <p:oleObj name="Equation" r:id="rId14" imgW="107928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9CB3A580-75AD-CED1-7F99-19B356FEB2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81750" y="4633035"/>
                        <a:ext cx="352425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BE38441E-E594-E60F-BD5B-03BC0498A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206391"/>
              </p:ext>
            </p:extLst>
          </p:nvPr>
        </p:nvGraphicFramePr>
        <p:xfrm>
          <a:off x="6373176" y="6482277"/>
          <a:ext cx="41957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6" imgW="1346040" imgH="253800" progId="Equation.DSMT4">
                  <p:embed/>
                </p:oleObj>
              </mc:Choice>
              <mc:Fallback>
                <p:oleObj name="Equation" r:id="rId16" imgW="134604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BE38441E-E594-E60F-BD5B-03BC0498AF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73176" y="6482277"/>
                        <a:ext cx="4195763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5CD33EBC-3087-BB13-A9DC-A045FCE54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02561"/>
              </p:ext>
            </p:extLst>
          </p:nvPr>
        </p:nvGraphicFramePr>
        <p:xfrm>
          <a:off x="6442102" y="8255544"/>
          <a:ext cx="34067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8" imgW="1180800" imgH="215640" progId="Equation.DSMT4">
                  <p:embed/>
                </p:oleObj>
              </mc:Choice>
              <mc:Fallback>
                <p:oleObj name="Equation" r:id="rId18" imgW="1180800" imgH="215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5CD33EBC-3087-BB13-A9DC-A045FCE541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42102" y="8255544"/>
                        <a:ext cx="3406775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12" descr="Digit 60">
            <a:extLst>
              <a:ext uri="{FF2B5EF4-FFF2-40B4-BE49-F238E27FC236}">
                <a16:creationId xmlns:a16="http://schemas.microsoft.com/office/drawing/2014/main" xmlns="" id="{4FD20546-DE55-D023-CBFE-C2734A1AE27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835" y="8936894"/>
            <a:ext cx="2457498" cy="1350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5313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987 -0.07916 C 0.04402 -0.09236 0.05652 -0.10254 0.06732 -0.11134 C 0.06993 -0.11944 0.08217 -0.1375 0.08972 -0.14375 C 0.09857 -0.17176 0.15222 -0.18102 0.18256 -0.18426 C 0.19766 -0.18356 0.21342 -0.18611 0.22787 -0.1824 C 0.2336 -0.18102 0.23451 -0.17407 0.2379 -0.1699 C 0.24232 -0.16458 0.24558 -0.15277 0.24805 -0.14583 C 0.24974 -0.14051 0.25326 -0.12963 0.25326 -0.1294 C 0.25235 -0.11342 0.25196 -0.09722 0.25066 -0.08102 C 0.24987 -0.07546 0.24597 -0.07361 0.2431 -0.06898 C 0.22696 -0.04305 0.19779 -0.03333 0.16277 -0.0287 C 0.14206 -0.03055 0.14297 -0.02754 0.12995 -0.03657 C 0.12383 -0.04097 0.11237 -0.05069 0.11237 -0.05046 C 0.1086 -0.05995 0.10495 -0.07916 0.10495 -0.07893 C 0.10769 -0.11898 0.09974 -0.10787 0.11732 -0.12754 C 0.12878 -0.14051 0.11537 -0.13194 0.12995 -0.13958 C 0.14128 -0.15301 0.15534 -0.16551 0.17253 -0.17407 C 0.17579 -0.17569 0.1793 -0.17731 0.18256 -0.17824 C 0.18933 -0.18009 0.20274 -0.1824 0.20274 -0.18217 C 0.21029 -0.18171 0.21797 -0.18194 0.2254 -0.18032 C 0.22787 -0.17986 0.22878 -0.17731 0.23047 -0.17592 C 0.24193 -0.16805 0.24883 -0.16065 0.25547 -0.14977 C 0.26029 -0.12315 0.27514 -0.06828 0.25326 -0.05069 C 0.23451 -0.03565 0.2056 -0.02615 0.18034 -0.02268 C 0.16277 -0.02453 0.15873 -0.02384 0.14753 -0.03287 C 0.13998 -0.04537 0.13737 -0.0574 0.13516 -0.07106 C 0.13659 -0.10486 0.12904 -0.1243 0.15274 -0.14768 C 0.15964 -0.1544 0.16159 -0.15902 0.17253 -0.1618 C 0.18034 -0.16597 0.18672 -0.16782 0.19519 -0.1699 C 0.22123 -0.16805 0.21211 -0.16805 0.22279 -0.16805 L 0.20027 -0.1537 L 0.22045 -0.17407 " pathEditMode="relative" rAng="0" ptsTypes="AAAAAAAAAAAAAAAAAAAAAAAAAAAAAAAA">
                                      <p:cBhvr>
                                        <p:cTn id="6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54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70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 descr="Cartoon Of Nature Scene With Beautiful Park Stock Illustration - Download  Image Now - iStock">
            <a:extLst>
              <a:ext uri="{FF2B5EF4-FFF2-40B4-BE49-F238E27FC236}">
                <a16:creationId xmlns:a16="http://schemas.microsoft.com/office/drawing/2014/main" xmlns="" id="{55346563-0DD2-8607-32AB-B4FBC74227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43534"/>
            <a:ext cx="17145000" cy="10141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3983" y="3192745"/>
            <a:ext cx="1226918" cy="132362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" y="3775785"/>
            <a:ext cx="1714500" cy="17145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1843" y="8199542"/>
            <a:ext cx="1226918" cy="13236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6323" y="6590068"/>
            <a:ext cx="1226918" cy="13236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6325" y="4909772"/>
            <a:ext cx="1226918" cy="13236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5850078" y="6591300"/>
            <a:ext cx="7182108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200" dirty="0">
                <a:latin typeface="Times New Roman" panose="02020603050405020304" pitchFamily="18" charset="0"/>
                <a:cs typeface="Times New Roman" pitchFamily="18" charset="0"/>
              </a:rPr>
              <a:t>C.</a:t>
            </a:r>
          </a:p>
          <a:p>
            <a:r>
              <a:rPr lang="en-US" sz="4200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7" name="dapanb"/>
          <p:cNvSpPr txBox="1"/>
          <p:nvPr/>
        </p:nvSpPr>
        <p:spPr>
          <a:xfrm>
            <a:off x="5809961" y="4919131"/>
            <a:ext cx="7182108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</a:rPr>
              <a:t>B. </a:t>
            </a:r>
          </a:p>
          <a:p>
            <a:endParaRPr lang="en-US" sz="4200" dirty="0">
              <a:solidFill>
                <a:schemeClr val="tx1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18" name="dapanc"/>
          <p:cNvSpPr txBox="1"/>
          <p:nvPr/>
        </p:nvSpPr>
        <p:spPr>
          <a:xfrm>
            <a:off x="5754095" y="3166209"/>
            <a:ext cx="7109838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200" dirty="0">
                <a:latin typeface="Times New Roman" panose="02020603050405020304" pitchFamily="18" charset="0"/>
                <a:cs typeface="Times New Roman" pitchFamily="18" charset="0"/>
              </a:rPr>
              <a:t>A.</a:t>
            </a:r>
          </a:p>
          <a:p>
            <a:r>
              <a:rPr lang="en-US" sz="4200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9" name="dapand"/>
          <p:cNvSpPr txBox="1"/>
          <p:nvPr/>
        </p:nvSpPr>
        <p:spPr>
          <a:xfrm>
            <a:off x="5850078" y="8270180"/>
            <a:ext cx="7109838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200" dirty="0">
                <a:latin typeface="Times New Roman" panose="02020603050405020304" pitchFamily="18" charset="0"/>
                <a:cs typeface="Times New Roman" pitchFamily="18" charset="0"/>
              </a:rPr>
              <a:t>D.</a:t>
            </a:r>
          </a:p>
          <a:p>
            <a:r>
              <a:rPr lang="en-US" sz="4200" dirty="0">
                <a:latin typeface="Times New Roman" panose="02020603050405020304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" name="cauhoi"/>
          <p:cNvSpPr/>
          <p:nvPr/>
        </p:nvSpPr>
        <p:spPr>
          <a:xfrm>
            <a:off x="2076836" y="492857"/>
            <a:ext cx="13644469" cy="2514060"/>
          </a:xfrm>
          <a:prstGeom prst="cloud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>
              <a:solidFill>
                <a:schemeClr val="bg1"/>
              </a:solidFill>
            </a:endParaRPr>
          </a:p>
        </p:txBody>
      </p:sp>
      <p:sp>
        <p:nvSpPr>
          <p:cNvPr id="24" name="nhanb"/>
          <p:cNvSpPr/>
          <p:nvPr/>
        </p:nvSpPr>
        <p:spPr>
          <a:xfrm>
            <a:off x="4091640" y="4824717"/>
            <a:ext cx="1371600" cy="13716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26" name="nhand"/>
          <p:cNvSpPr/>
          <p:nvPr/>
        </p:nvSpPr>
        <p:spPr>
          <a:xfrm>
            <a:off x="4198716" y="8154545"/>
            <a:ext cx="1371600" cy="13716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3941118" y="3109337"/>
            <a:ext cx="1371600" cy="13716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25" name="cauhoi"/>
          <p:cNvSpPr txBox="1"/>
          <p:nvPr/>
        </p:nvSpPr>
        <p:spPr>
          <a:xfrm>
            <a:off x="3308320" y="1159356"/>
            <a:ext cx="12001389" cy="1399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29920" marR="0" indent="-629920"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tabLst>
                <a:tab pos="629920" algn="l"/>
              </a:tabLst>
            </a:pPr>
            <a:r>
              <a:rPr lang="en-US" sz="3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3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v), </a:t>
            </a:r>
            <a:r>
              <a:rPr lang="en-US" sz="3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3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S), </a:t>
            </a:r>
            <a:r>
              <a:rPr lang="en-US" sz="3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800" kern="1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t) là ?</a:t>
            </a:r>
            <a:endParaRPr lang="en-US" sz="3800" kern="100" dirty="0">
              <a:solidFill>
                <a:schemeClr val="bg1"/>
              </a:solidFill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9431000" y="4340679"/>
            <a:ext cx="914400" cy="9144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59753" y="-22541"/>
            <a:ext cx="1706703" cy="1706703"/>
          </a:xfrm>
          <a:prstGeom prst="rect">
            <a:avLst/>
          </a:prstGeom>
        </p:spPr>
      </p:pic>
      <p:pic>
        <p:nvPicPr>
          <p:cNvPr id="20" name="Picture 19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70526" y="6923001"/>
            <a:ext cx="2350779" cy="2969181"/>
          </a:xfrm>
          <a:prstGeom prst="rect">
            <a:avLst/>
          </a:prstGeom>
        </p:spPr>
      </p:pic>
      <p:pic>
        <p:nvPicPr>
          <p:cNvPr id="23" name="Picture 12" descr="Digit 60">
            <a:extLst>
              <a:ext uri="{FF2B5EF4-FFF2-40B4-BE49-F238E27FC236}">
                <a16:creationId xmlns:a16="http://schemas.microsoft.com/office/drawing/2014/main" xmlns="" id="{15F99417-4F0D-F5C8-3ADE-EBA178F0448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835" y="8936894"/>
            <a:ext cx="2457498" cy="1350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56337222-EDFF-FDDC-BF29-1D436F8A4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912938"/>
              </p:ext>
            </p:extLst>
          </p:nvPr>
        </p:nvGraphicFramePr>
        <p:xfrm>
          <a:off x="6730198" y="6515100"/>
          <a:ext cx="1393231" cy="148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13" imgW="386930" imgH="412140" progId="Equation.DSMT4">
                  <p:embed/>
                </p:oleObj>
              </mc:Choice>
              <mc:Fallback>
                <p:oleObj name="Equation" r:id="rId13" imgW="386930" imgH="4121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30198" y="6515100"/>
                        <a:ext cx="1393231" cy="1484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ADE9F416-0B32-5D70-B681-7F3F10FF73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650764"/>
              </p:ext>
            </p:extLst>
          </p:nvPr>
        </p:nvGraphicFramePr>
        <p:xfrm>
          <a:off x="6655425" y="3074810"/>
          <a:ext cx="1371600" cy="1415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15" imgW="400169" imgH="412140" progId="Equation.DSMT4">
                  <p:embed/>
                </p:oleObj>
              </mc:Choice>
              <mc:Fallback>
                <p:oleObj name="Equation" r:id="rId15" imgW="400169" imgH="4121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55425" y="3074810"/>
                        <a:ext cx="1371600" cy="1415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E1A813B5-5E9B-8536-2112-8365AF8C0A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970302"/>
              </p:ext>
            </p:extLst>
          </p:nvPr>
        </p:nvGraphicFramePr>
        <p:xfrm>
          <a:off x="6645424" y="4895474"/>
          <a:ext cx="1758074" cy="719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7" imgW="453499" imgH="185897" progId="Equation.DSMT4">
                  <p:embed/>
                </p:oleObj>
              </mc:Choice>
              <mc:Fallback>
                <p:oleObj name="Equation" r:id="rId17" imgW="453499" imgH="1858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5424" y="4895474"/>
                        <a:ext cx="1758074" cy="719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B5DA37E0-4C82-3552-2B8E-C4122B815B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900784"/>
              </p:ext>
            </p:extLst>
          </p:nvPr>
        </p:nvGraphicFramePr>
        <p:xfrm>
          <a:off x="6597652" y="8234588"/>
          <a:ext cx="2067636" cy="845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9" imgW="453499" imgH="185897" progId="Equation.DSMT4">
                  <p:embed/>
                </p:oleObj>
              </mc:Choice>
              <mc:Fallback>
                <p:oleObj name="Equation" r:id="rId19" imgW="453499" imgH="1858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597652" y="8234588"/>
                        <a:ext cx="2067636" cy="845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067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7 0.27917 C -0.00416 0.26598 0.00834 0.25579 0.01915 0.24699 C 0.02175 0.23889 0.03399 0.22107 0.04154 0.21482 C 0.0504 0.18681 0.10404 0.17755 0.13438 0.17431 C 0.14948 0.175 0.16524 0.17246 0.17969 0.17616 C 0.18542 0.17755 0.18633 0.18449 0.18972 0.18866 C 0.19415 0.19398 0.1974 0.20579 0.19987 0.21273 C 0.20157 0.21806 0.20508 0.22871 0.20508 0.22894 C 0.20417 0.24491 0.20378 0.26111 0.20248 0.27732 C 0.2017 0.28287 0.19779 0.28473 0.19493 0.28935 C 0.17878 0.31528 0.14961 0.325 0.11459 0.32986 C 0.09389 0.32801 0.0948 0.33102 0.08178 0.32176 C 0.07566 0.31736 0.0642 0.30764 0.0642 0.30787 C 0.06042 0.29838 0.05678 0.27917 0.05678 0.2794 C 0.05951 0.23935 0.05157 0.25047 0.06915 0.23079 C 0.0806 0.21806 0.06719 0.22662 0.08178 0.21898 C 0.0931 0.20556 0.10717 0.19306 0.12435 0.18449 C 0.12761 0.18287 0.13112 0.18125 0.13438 0.18033 C 0.14115 0.17848 0.15456 0.17616 0.15456 0.17639 C 0.16211 0.17685 0.1698 0.17662 0.17722 0.17824 C 0.17969 0.17871 0.1806 0.18125 0.1823 0.18264 C 0.19376 0.19051 0.20066 0.19792 0.2073 0.2088 C 0.21211 0.23519 0.22696 0.29005 0.20508 0.30764 C 0.18633 0.32269 0.15743 0.33241 0.13217 0.33588 C 0.11459 0.33403 0.11055 0.33473 0.09935 0.3257 C 0.0918 0.31297 0.0892 0.30093 0.08698 0.28727 C 0.08842 0.25348 0.08086 0.23403 0.10456 0.21088 C 0.11146 0.20417 0.11342 0.19954 0.12435 0.19676 C 0.13217 0.1926 0.13855 0.19074 0.14701 0.18866 C 0.17305 0.19051 0.16394 0.19051 0.17461 0.19051 L 0.15209 0.20486 L 0.17227 0.18449 " pathEditMode="relative" rAng="0" ptsTypes="AAAAAAAAAAAAAAAAAAAAAAAAAAAAAAAA">
                                      <p:cBhvr>
                                        <p:cTn id="5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31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65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738</TotalTime>
  <Words>688</Words>
  <Application>Microsoft Office PowerPoint</Application>
  <PresentationFormat>Custom</PresentationFormat>
  <Paragraphs>89</Paragraphs>
  <Slides>16</Slides>
  <Notes>2</Notes>
  <HiddenSlides>0</HiddenSlides>
  <MMClips>5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31" baseType="lpstr">
      <vt:lpstr>Arial</vt:lpstr>
      <vt:lpstr>Special Elite</vt:lpstr>
      <vt:lpstr>思源黑体 Medium</vt:lpstr>
      <vt:lpstr>思源黑体 Normal</vt:lpstr>
      <vt:lpstr>A3.OpenSansBold-San</vt:lpstr>
      <vt:lpstr>A3.OpenSans-San</vt:lpstr>
      <vt:lpstr>SimSun</vt:lpstr>
      <vt:lpstr>思源黑体 Heavy</vt:lpstr>
      <vt:lpstr>Aptos</vt:lpstr>
      <vt:lpstr>字魂59号-创粗黑</vt:lpstr>
      <vt:lpstr>Arial Unicode MS</vt:lpstr>
      <vt:lpstr>Times New Roman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QT</cp:lastModifiedBy>
  <cp:revision>1</cp:revision>
  <dcterms:created xsi:type="dcterms:W3CDTF">2006-08-16T00:00:00Z</dcterms:created>
  <dcterms:modified xsi:type="dcterms:W3CDTF">2025-02-07T14:49:14Z</dcterms:modified>
  <dc:identifier>DAFWAZhnXwQ</dc:identifier>
</cp:coreProperties>
</file>